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1C0E" w:rsidRPr="00A63921" w:rsidRDefault="00216DB5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noProof/>
          <w:sz w:val="32"/>
          <w:szCs w:val="32"/>
        </w:rPr>
        <w:drawing>
          <wp:anchor distT="0" distB="0" distL="114300" distR="114300" simplePos="0" relativeHeight="251666432" behindDoc="0" locked="0" layoutInCell="1" allowOverlap="1" wp14:anchorId="04CA6A9F" wp14:editId="64691A52">
            <wp:simplePos x="0" y="0"/>
            <wp:positionH relativeFrom="margin">
              <wp:align>center</wp:align>
            </wp:positionH>
            <wp:positionV relativeFrom="paragraph">
              <wp:posOffset>-13970</wp:posOffset>
            </wp:positionV>
            <wp:extent cx="492980" cy="795811"/>
            <wp:effectExtent l="0" t="0" r="2540" b="444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80" cy="7958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D1C0E" w:rsidRPr="00A63921" w:rsidRDefault="000D1C0E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8A56DD" w:rsidRPr="00A63921" w:rsidRDefault="008A56DD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:rsidR="007767E1" w:rsidRPr="00A63921" w:rsidRDefault="00AD7086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t>แผนการจัดการเรียนรู้</w:t>
      </w:r>
      <w:r w:rsidR="00566D77" w:rsidRPr="00A63921">
        <w:rPr>
          <w:rFonts w:ascii="TH SarabunPSK" w:hAnsi="TH SarabunPSK" w:cs="TH SarabunPSK"/>
          <w:b/>
          <w:bCs/>
          <w:sz w:val="36"/>
          <w:szCs w:val="36"/>
          <w:cs/>
        </w:rPr>
        <w:t>ที่</w:t>
      </w:r>
      <w:r w:rsidR="005D10D0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="005D10D0">
        <w:rPr>
          <w:rFonts w:ascii="TH SarabunPSK" w:hAnsi="TH SarabunPSK" w:cs="TH SarabunPSK" w:hint="cs"/>
          <w:b/>
          <w:bCs/>
          <w:sz w:val="36"/>
          <w:szCs w:val="36"/>
          <w:cs/>
        </w:rPr>
        <w:t>2</w:t>
      </w:r>
    </w:p>
    <w:p w:rsidR="006666DB" w:rsidRPr="00A63921" w:rsidRDefault="006666DB" w:rsidP="00E7322E">
      <w:pPr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น่วยการเรียนรู้ที่ </w:t>
      </w:r>
      <w:r w:rsidR="001E1B1C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="001E1B1C">
        <w:rPr>
          <w:rFonts w:ascii="TH SarabunPSK" w:hAnsi="TH SarabunPSK" w:cs="TH SarabunPSK" w:hint="cs"/>
          <w:b/>
          <w:bCs/>
          <w:sz w:val="32"/>
          <w:szCs w:val="32"/>
          <w:cs/>
        </w:rPr>
        <w:t>พหุนาม</w:t>
      </w:r>
      <w:r w:rsidR="001E1B1C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="001E1B1C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4580F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</w:t>
      </w:r>
      <w:r w:rsidR="00B71DE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71DE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71DEB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</w:t>
      </w:r>
      <w:r w:rsidR="005D10D0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รื่อง </w:t>
      </w:r>
      <w:r w:rsidR="005D10D0">
        <w:rPr>
          <w:rFonts w:ascii="TH SarabunPSK" w:hAnsi="TH SarabunPSK" w:cs="TH SarabunPSK" w:hint="cs"/>
          <w:b/>
          <w:bCs/>
          <w:sz w:val="32"/>
          <w:szCs w:val="32"/>
          <w:cs/>
        </w:rPr>
        <w:t>การบวกและการลบเอกนาม</w:t>
      </w:r>
    </w:p>
    <w:p w:rsidR="006666DB" w:rsidRPr="00A63921" w:rsidRDefault="006666DB" w:rsidP="00E7322E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วิชา คณิตศาสตร์เพิ่มเติม </w:t>
      </w:r>
      <w:r w:rsidR="00B4580F" w:rsidRPr="00A63921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(ค</w:t>
      </w:r>
      <w:r w:rsidR="00B4580F" w:rsidRPr="00A63921">
        <w:rPr>
          <w:rFonts w:ascii="TH SarabunPSK" w:hAnsi="TH SarabunPSK" w:cs="TH SarabunPSK"/>
          <w:b/>
          <w:bCs/>
          <w:sz w:val="32"/>
          <w:szCs w:val="32"/>
        </w:rPr>
        <w:t>2120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)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A92A1A"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กลุ่มสาระการเรียนรู้คณิตศาสตร์</w:t>
      </w:r>
    </w:p>
    <w:p w:rsidR="006666DB" w:rsidRPr="00A63921" w:rsidRDefault="006666DB" w:rsidP="00E7322E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ชั้นมัธยมศึกษาปีที่ </w:t>
      </w:r>
      <w:r w:rsidRPr="00A63921">
        <w:rPr>
          <w:rFonts w:ascii="TH SarabunPSK" w:hAnsi="TH SarabunPSK" w:cs="TH SarabunPSK"/>
          <w:b/>
          <w:bCs/>
          <w:sz w:val="32"/>
          <w:szCs w:val="32"/>
        </w:rPr>
        <w:t>1</w:t>
      </w:r>
      <w:r w:rsidR="00314A21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คเรียนที่ </w:t>
      </w:r>
      <w:r w:rsidR="005F12D9" w:rsidRPr="00A63921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A92A1A"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ีการศึกษา </w:t>
      </w:r>
      <w:r w:rsidRPr="00A63921">
        <w:rPr>
          <w:rFonts w:ascii="TH SarabunPSK" w:hAnsi="TH SarabunPSK" w:cs="TH SarabunPSK"/>
          <w:b/>
          <w:bCs/>
          <w:sz w:val="32"/>
          <w:szCs w:val="32"/>
        </w:rPr>
        <w:t>256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0</w:t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วลา 1 คาบ                  </w:t>
      </w:r>
    </w:p>
    <w:p w:rsidR="006666DB" w:rsidRPr="00A63921" w:rsidRDefault="006666DB" w:rsidP="00E7322E">
      <w:pPr>
        <w:pBdr>
          <w:bottom w:val="single" w:sz="6" w:space="1" w:color="auto"/>
        </w:pBd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ู้สอน อาจารย์เกตุม  สระบุรินทร์</w:t>
      </w:r>
    </w:p>
    <w:p w:rsidR="005D10D0" w:rsidRPr="00A63921" w:rsidRDefault="005D10D0" w:rsidP="005D10D0">
      <w:pPr>
        <w:tabs>
          <w:tab w:val="right" w:pos="9026"/>
        </w:tabs>
        <w:spacing w:before="240" w:after="0" w:line="240" w:lineRule="auto"/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ลการเรียนรู้</w:t>
      </w:r>
    </w:p>
    <w:p w:rsidR="005D10D0" w:rsidRPr="00A63921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</w:rPr>
        <w:t>1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. </w:t>
      </w:r>
      <w:r>
        <w:rPr>
          <w:rFonts w:ascii="TH SarabunPSK" w:hAnsi="TH SarabunPSK" w:cs="TH SarabunPSK" w:hint="cs"/>
          <w:sz w:val="32"/>
          <w:szCs w:val="32"/>
          <w:cs/>
        </w:rPr>
        <w:t>นักเรียนสามารถหาผลบวก และผลลบของเอกนามและพหุนามได้</w:t>
      </w:r>
    </w:p>
    <w:p w:rsidR="005D10D0" w:rsidRPr="00A63921" w:rsidRDefault="005D10D0" w:rsidP="005D10D0">
      <w:pPr>
        <w:spacing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2. </w:t>
      </w:r>
      <w:r>
        <w:rPr>
          <w:rFonts w:ascii="TH SarabunPSK" w:hAnsi="TH SarabunPSK" w:cs="TH SarabunPSK" w:hint="cs"/>
          <w:sz w:val="32"/>
          <w:szCs w:val="32"/>
          <w:cs/>
        </w:rPr>
        <w:t>นักเรียนสามารถหาผลคูณ และผลหารของเอกนามและพหุนามได้</w:t>
      </w:r>
    </w:p>
    <w:p w:rsidR="005D10D0" w:rsidRPr="00A63921" w:rsidRDefault="005D10D0" w:rsidP="005D10D0">
      <w:pPr>
        <w:tabs>
          <w:tab w:val="right" w:pos="9026"/>
        </w:tabs>
        <w:spacing w:after="0" w:line="240" w:lineRule="auto"/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จุดประสงค์การเรียนรู้</w:t>
      </w: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>1</w:t>
      </w:r>
      <w:r w:rsidRPr="00A63921">
        <w:rPr>
          <w:rFonts w:ascii="TH SarabunPSK" w:hAnsi="TH SarabunPSK" w:cs="TH SarabunPSK"/>
          <w:sz w:val="32"/>
          <w:szCs w:val="32"/>
          <w:cs/>
        </w:rPr>
        <w:t>. นักเรียนสามารถ</w:t>
      </w:r>
      <w:r>
        <w:rPr>
          <w:rFonts w:ascii="TH SarabunPSK" w:hAnsi="TH SarabunPSK" w:cs="TH SarabunPSK" w:hint="cs"/>
          <w:sz w:val="32"/>
          <w:szCs w:val="32"/>
          <w:cs/>
        </w:rPr>
        <w:t>บอกเอกนามที่คล้ายกันได้</w:t>
      </w: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2. นักเรียนสามารถหาผลบวกและผลลบของเอกนามได้</w:t>
      </w:r>
    </w:p>
    <w:p w:rsidR="005D10D0" w:rsidRPr="00A63921" w:rsidRDefault="005D10D0" w:rsidP="005D10D0">
      <w:pPr>
        <w:tabs>
          <w:tab w:val="right" w:pos="709"/>
        </w:tabs>
        <w:spacing w:before="240"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สาระสำคัญ</w:t>
      </w:r>
    </w:p>
    <w:p w:rsidR="005D10D0" w:rsidRPr="00F8587D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>1</w:t>
      </w:r>
      <w:r w:rsidRPr="00F8587D">
        <w:rPr>
          <w:rFonts w:ascii="TH SarabunPSK" w:hAnsi="TH SarabunPSK" w:cs="TH SarabunPSK"/>
          <w:sz w:val="32"/>
          <w:szCs w:val="32"/>
          <w:cs/>
        </w:rPr>
        <w:t>. เอกนามสองเอกนามจะคล้ายกันก็ต่อเมื่อ เอกนามทั้งสองมีตัวแปรชุดเดียวกัน และเลขชี้กำลังของตัวแปรเดียวกันในแต่ละเอกนามเท่ากัน</w:t>
      </w:r>
    </w:p>
    <w:p w:rsidR="005D10D0" w:rsidRDefault="005D10D0" w:rsidP="005D10D0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</w:rPr>
        <w:t>2</w:t>
      </w:r>
      <w:r w:rsidRPr="00F8587D">
        <w:rPr>
          <w:rFonts w:ascii="TH SarabunPSK" w:hAnsi="TH SarabunPSK" w:cs="TH SarabunPSK"/>
          <w:sz w:val="32"/>
          <w:szCs w:val="32"/>
          <w:cs/>
        </w:rPr>
        <w:t>. เอกนามที่จะนำมาบวกหรือลบกันได้ต้องเป็นเอกนามที่คล้ายกัน โดยนำสัมประสิทธิ์ของเอกนามที่คล้ายกันมาบวกหรือลบกัน</w:t>
      </w:r>
    </w:p>
    <w:p w:rsidR="005D10D0" w:rsidRDefault="005D10D0" w:rsidP="005D10D0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 wp14:anchorId="46C86BDF" wp14:editId="11DF2F8B">
                <wp:simplePos x="0" y="0"/>
                <wp:positionH relativeFrom="margin">
                  <wp:posOffset>186856</wp:posOffset>
                </wp:positionH>
                <wp:positionV relativeFrom="paragraph">
                  <wp:posOffset>104746</wp:posOffset>
                </wp:positionV>
                <wp:extent cx="5263763" cy="1431235"/>
                <wp:effectExtent l="0" t="0" r="13335" b="17145"/>
                <wp:wrapNone/>
                <wp:docPr id="4" name="สี่เหลี่ยมผืนผ้ามุมมน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263763" cy="143123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739CE29" id="สี่เหลี่ยมผืนผ้ามุมมน 4" o:spid="_x0000_s1026" style="position:absolute;margin-left:14.7pt;margin-top:8.25pt;width:414.45pt;height:112.7pt;z-index:-2516459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" fillcolor="white [3201]" strokecolor="black [3213]" strokeweight="2pt">
                <v:path arrowok="t"/>
                <w10:wrap anchorx="margin"/>
              </v:roundrect>
            </w:pict>
          </mc:Fallback>
        </mc:AlternateContent>
      </w: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9C24E1">
        <w:rPr>
          <w:rFonts w:ascii="TH SarabunPSK" w:hAnsi="TH SarabunPSK" w:cs="TH SarabunPSK" w:hint="cs"/>
          <w:b/>
          <w:bCs/>
          <w:sz w:val="32"/>
          <w:szCs w:val="32"/>
          <w:cs/>
        </w:rPr>
        <w:t>ผลบวกของเอกนามที่คล้ายกั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:rsidR="005D10D0" w:rsidRDefault="005D10D0" w:rsidP="005D10D0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  <w:lang w:val="en-GB"/>
        </w:rPr>
        <w:t xml:space="preserve">=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(ผลบวกของสัมประสิทธิ์) </w:t>
      </w:r>
      <w:r>
        <w:rPr>
          <w:rFonts w:ascii="TH SarabunPSK" w:hAnsi="TH SarabunPSK" w:cs="TH SarabunPSK"/>
          <w:sz w:val="32"/>
          <w:szCs w:val="32"/>
          <w:cs/>
        </w:rPr>
        <w:t>×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(ส่วนที่อยู่ในรูปของตัวแปรหรือการคูณกันของตัวแปร)</w:t>
      </w: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ผลลบ</w:t>
      </w:r>
      <w:r w:rsidRPr="009C24E1">
        <w:rPr>
          <w:rFonts w:ascii="TH SarabunPSK" w:hAnsi="TH SarabunPSK" w:cs="TH SarabunPSK" w:hint="cs"/>
          <w:b/>
          <w:bCs/>
          <w:sz w:val="32"/>
          <w:szCs w:val="32"/>
          <w:cs/>
        </w:rPr>
        <w:t>ของเอกนามที่คล้ายกั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:rsidR="005D10D0" w:rsidRDefault="005D10D0" w:rsidP="005D10D0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  <w:lang w:val="en-GB"/>
        </w:rPr>
        <w:t xml:space="preserve">=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(ผลลบของสัมประสิทธิ์) </w:t>
      </w:r>
      <w:r>
        <w:rPr>
          <w:rFonts w:ascii="TH SarabunPSK" w:hAnsi="TH SarabunPSK" w:cs="TH SarabunPSK"/>
          <w:sz w:val="32"/>
          <w:szCs w:val="32"/>
          <w:cs/>
        </w:rPr>
        <w:t>×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(ส่วนที่อยู่ในรูปของตัวแปรหรือการคูณกันของตัวแปร)</w:t>
      </w:r>
    </w:p>
    <w:p w:rsidR="005D10D0" w:rsidRPr="00A63921" w:rsidRDefault="005D10D0" w:rsidP="005D10D0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:rsidR="005D10D0" w:rsidRPr="00A63921" w:rsidRDefault="005D10D0" w:rsidP="005D10D0">
      <w:pPr>
        <w:tabs>
          <w:tab w:val="right" w:pos="709"/>
        </w:tabs>
        <w:spacing w:before="240" w:after="0" w:line="240" w:lineRule="auto"/>
        <w:ind w:right="-58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สาระการเรียนรู้</w:t>
      </w:r>
    </w:p>
    <w:p w:rsidR="005D10D0" w:rsidRPr="00A63921" w:rsidRDefault="005D10D0" w:rsidP="005D10D0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ด้านความรู้</w:t>
      </w:r>
    </w:p>
    <w:p w:rsidR="005D10D0" w:rsidRPr="00A63921" w:rsidRDefault="005D10D0" w:rsidP="005D10D0">
      <w:pPr>
        <w:spacing w:after="0" w:line="240" w:lineRule="auto"/>
        <w:ind w:left="709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- </w:t>
      </w:r>
      <w:r>
        <w:rPr>
          <w:rFonts w:ascii="TH SarabunPSK" w:hAnsi="TH SarabunPSK" w:cs="TH SarabunPSK" w:hint="cs"/>
          <w:sz w:val="32"/>
          <w:szCs w:val="32"/>
          <w:cs/>
        </w:rPr>
        <w:t>การบวกและการลบเอกนาม</w:t>
      </w: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  <w:u w:val="single"/>
        </w:rPr>
      </w:pPr>
    </w:p>
    <w:p w:rsidR="005D10D0" w:rsidRPr="00A63921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  <w:u w:val="single"/>
          <w:cs/>
        </w:rPr>
        <w:lastRenderedPageBreak/>
        <w:t>ด้านทักษะ/กระบวนการ</w:t>
      </w:r>
    </w:p>
    <w:p w:rsidR="005D10D0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ab/>
      </w: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>- การ</w:t>
      </w:r>
      <w:r>
        <w:rPr>
          <w:rFonts w:ascii="TH SarabunPSK" w:hAnsi="TH SarabunPSK" w:cs="TH SarabunPSK" w:hint="cs"/>
          <w:sz w:val="32"/>
          <w:szCs w:val="32"/>
          <w:cs/>
        </w:rPr>
        <w:t>แก้ปัญหา</w:t>
      </w:r>
    </w:p>
    <w:p w:rsidR="005D10D0" w:rsidRPr="00A63921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- การให้เหตุผล</w:t>
      </w:r>
    </w:p>
    <w:p w:rsidR="005D10D0" w:rsidRPr="00526D1D" w:rsidRDefault="005D10D0" w:rsidP="005D10D0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การสื่อสาร การสื่อความหมาย</w:t>
      </w:r>
    </w:p>
    <w:p w:rsidR="005D10D0" w:rsidRPr="00A63921" w:rsidRDefault="005D10D0" w:rsidP="005D10D0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ด้านคุณลักษณะอันพึงประสงค์</w:t>
      </w:r>
    </w:p>
    <w:p w:rsidR="005D10D0" w:rsidRPr="00A63921" w:rsidRDefault="005D10D0" w:rsidP="005D10D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- มีวินัย </w:t>
      </w:r>
    </w:p>
    <w:p w:rsidR="005D10D0" w:rsidRPr="00A63921" w:rsidRDefault="005D10D0" w:rsidP="005D10D0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ใฝ่เรียนรู้</w:t>
      </w:r>
    </w:p>
    <w:p w:rsidR="005D10D0" w:rsidRPr="00A63921" w:rsidRDefault="005D10D0" w:rsidP="005D10D0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มุ่งมั่นในการทำงาน</w:t>
      </w:r>
    </w:p>
    <w:p w:rsidR="005D10D0" w:rsidRPr="00A63921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ด้านสมรรถนะ</w:t>
      </w:r>
    </w:p>
    <w:p w:rsidR="005D10D0" w:rsidRPr="00A63921" w:rsidRDefault="005D10D0" w:rsidP="005D10D0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ความสามารถในการสื่อสาร</w:t>
      </w:r>
    </w:p>
    <w:p w:rsidR="005D10D0" w:rsidRDefault="005D10D0" w:rsidP="005D10D0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ความสามารถในการคิด</w:t>
      </w:r>
    </w:p>
    <w:p w:rsidR="005D10D0" w:rsidRPr="00A63921" w:rsidRDefault="005D10D0" w:rsidP="005D10D0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- </w:t>
      </w:r>
      <w:r>
        <w:rPr>
          <w:rFonts w:ascii="TH SarabunPSK" w:hAnsi="TH SarabunPSK" w:cs="TH SarabunPSK" w:hint="cs"/>
          <w:sz w:val="32"/>
          <w:szCs w:val="32"/>
          <w:cs/>
        </w:rPr>
        <w:t>ความสามารถในการแก้ปัญหา</w:t>
      </w:r>
    </w:p>
    <w:p w:rsidR="005D10D0" w:rsidRPr="00A63921" w:rsidRDefault="005D10D0" w:rsidP="005D10D0">
      <w:pPr>
        <w:tabs>
          <w:tab w:val="right" w:pos="709"/>
        </w:tabs>
        <w:spacing w:before="240"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กิจกรรมการเรียนรู้</w:t>
      </w:r>
    </w:p>
    <w:p w:rsidR="005D10D0" w:rsidRPr="00A63921" w:rsidRDefault="005D10D0" w:rsidP="005D10D0">
      <w:pPr>
        <w:tabs>
          <w:tab w:val="right" w:pos="709"/>
        </w:tabs>
        <w:spacing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ab/>
        <w:t>กิจกรรมนำเข้าสู่บทเรียน</w:t>
      </w:r>
    </w:p>
    <w:p w:rsidR="005D10D0" w:rsidRDefault="005D10D0" w:rsidP="005D10D0">
      <w:pPr>
        <w:spacing w:after="0" w:line="240" w:lineRule="auto"/>
        <w:ind w:right="-1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</w:rPr>
        <w:t>1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. </w:t>
      </w:r>
      <w:r>
        <w:rPr>
          <w:rFonts w:ascii="TH SarabunPSK" w:hAnsi="TH SarabunPSK" w:cs="TH SarabunPSK" w:hint="cs"/>
          <w:sz w:val="32"/>
          <w:szCs w:val="32"/>
          <w:cs/>
          <w:lang w:val="en-GB"/>
        </w:rPr>
        <w:t>ครูทบทวนเกี่ยวกับเอกนาม ว่า</w:t>
      </w:r>
      <w:r w:rsidRPr="00F8587D">
        <w:rPr>
          <w:rFonts w:ascii="TH SarabunPSK" w:hAnsi="TH SarabunPSK" w:cs="TH SarabunPSK"/>
          <w:sz w:val="32"/>
          <w:szCs w:val="32"/>
          <w:cs/>
        </w:rPr>
        <w:t>นิพจน์ที่สามารถเขียนให้อยู่ในรูปการคูณ</w:t>
      </w:r>
      <w:r>
        <w:rPr>
          <w:rFonts w:ascii="TH SarabunPSK" w:hAnsi="TH SarabunPSK" w:cs="TH SarabunPSK" w:hint="cs"/>
          <w:sz w:val="32"/>
          <w:szCs w:val="32"/>
          <w:cs/>
        </w:rPr>
        <w:t>กัน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ของค่าคงตัวกับตัวแปรตั้งแต่หนึ่งตัวขึ้นไป และเลขชี้กำลังของตัวแปรแต่ละตัวเป็นศูนย์หรือจำนวนเต็มบวก </w:t>
      </w:r>
      <w:r>
        <w:rPr>
          <w:rFonts w:ascii="TH SarabunPSK" w:hAnsi="TH SarabunPSK" w:cs="TH SarabunPSK" w:hint="cs"/>
          <w:sz w:val="32"/>
          <w:szCs w:val="32"/>
          <w:cs/>
        </w:rPr>
        <w:t>จะ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เรียกว่า </w:t>
      </w:r>
      <w:r w:rsidRPr="00B85D1B">
        <w:rPr>
          <w:rFonts w:ascii="TH SarabunPSK" w:hAnsi="TH SarabunPSK" w:cs="TH SarabunPSK"/>
          <w:sz w:val="32"/>
          <w:szCs w:val="32"/>
          <w:cs/>
        </w:rPr>
        <w:t>เอกนาม</w:t>
      </w:r>
      <w:r w:rsidRPr="005E294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</w:p>
    <w:p w:rsidR="005D10D0" w:rsidRDefault="005D10D0" w:rsidP="005D10D0">
      <w:pPr>
        <w:spacing w:after="0" w:line="240" w:lineRule="auto"/>
        <w:ind w:right="-1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>
        <w:rPr>
          <w:rFonts w:ascii="TH SarabunPSK" w:hAnsi="TH SarabunPSK" w:cs="TH SarabunPSK"/>
          <w:sz w:val="32"/>
          <w:szCs w:val="32"/>
          <w:lang w:val="en-GB"/>
        </w:rPr>
        <w:tab/>
        <w:t>2</w:t>
      </w:r>
      <w:r>
        <w:rPr>
          <w:rFonts w:ascii="TH SarabunPSK" w:hAnsi="TH SarabunPSK" w:cs="TH SarabunPSK"/>
          <w:sz w:val="32"/>
          <w:szCs w:val="32"/>
          <w:cs/>
          <w:lang w:val="en-GB"/>
        </w:rPr>
        <w:t xml:space="preserve">. </w:t>
      </w:r>
      <w:r>
        <w:rPr>
          <w:rFonts w:ascii="TH SarabunPSK" w:hAnsi="TH SarabunPSK" w:cs="TH SarabunPSK" w:hint="cs"/>
          <w:sz w:val="32"/>
          <w:szCs w:val="32"/>
          <w:cs/>
          <w:lang w:val="en-GB"/>
        </w:rPr>
        <w:t>ครูให้นักเรียนช่วยกันยกตัวอย่างเอกนามมาประมาณ 5 ตัวอย่าง</w:t>
      </w:r>
    </w:p>
    <w:p w:rsidR="005D10D0" w:rsidRPr="00A63921" w:rsidRDefault="005D10D0" w:rsidP="005D10D0">
      <w:pPr>
        <w:spacing w:before="240" w:after="0" w:line="240" w:lineRule="auto"/>
        <w:ind w:right="-1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กิจกรรมพัฒนาผู้เรียน</w:t>
      </w:r>
    </w:p>
    <w:p w:rsidR="005D10D0" w:rsidRPr="00F8587D" w:rsidRDefault="005D10D0" w:rsidP="005D10D0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3</w:t>
      </w:r>
      <w:r w:rsidRPr="00F8587D">
        <w:rPr>
          <w:rFonts w:ascii="TH SarabunPSK" w:hAnsi="TH SarabunPSK" w:cs="TH SarabunPSK"/>
          <w:sz w:val="32"/>
          <w:szCs w:val="32"/>
          <w:cs/>
        </w:rPr>
        <w:t>. ครูเขียนเอกนามที่นักเรียนยกตัวอย่าง แล้วนำมาเขียนเป็นคู่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ๆ เปรียบเทียบเอกนามในแต่ละคู่ โดยให้นักเรียนสังเกตตัวแปรและดีกรีของเอกนาม แล้วสรุปร่วมกันถึงเอกนามที่คล้ายกันก็ต่อเมื่อ  </w:t>
      </w:r>
    </w:p>
    <w:p w:rsidR="005D10D0" w:rsidRPr="00F8587D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 เอกนามทั้งสองมีตัวแปรชุดเดียวกัน</w:t>
      </w:r>
    </w:p>
    <w:p w:rsidR="005D10D0" w:rsidRPr="00F8587D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 มีเลขชี้กำลังของตัวแปรเดียวกันในแต่ละเอกนามเท่ากัน</w:t>
      </w:r>
    </w:p>
    <w:p w:rsidR="005D10D0" w:rsidRPr="00F8587D" w:rsidRDefault="005D10D0" w:rsidP="005D10D0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>4</w:t>
      </w:r>
      <w:r w:rsidRPr="00F8587D">
        <w:rPr>
          <w:rFonts w:ascii="TH SarabunPSK" w:hAnsi="TH SarabunPSK" w:cs="TH SarabunPSK"/>
          <w:sz w:val="32"/>
          <w:szCs w:val="32"/>
          <w:cs/>
        </w:rPr>
        <w:t>. ครูให้</w:t>
      </w:r>
      <w:r>
        <w:rPr>
          <w:rFonts w:ascii="TH SarabunPSK" w:hAnsi="TH SarabunPSK" w:cs="TH SarabunPSK"/>
          <w:sz w:val="32"/>
          <w:szCs w:val="32"/>
          <w:cs/>
        </w:rPr>
        <w:t>นักเรียนพิจารณา</w:t>
      </w:r>
      <w:r>
        <w:rPr>
          <w:rFonts w:ascii="TH SarabunPSK" w:hAnsi="TH SarabunPSK" w:cs="TH SarabunPSK" w:hint="cs"/>
          <w:sz w:val="32"/>
          <w:szCs w:val="32"/>
          <w:cs/>
        </w:rPr>
        <w:t>เอกนามที่คล้ายกัน และเอกนามที่ไม่คล้ายกัน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5D10D0" w:rsidRPr="00B50492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  <w:u w:val="single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B50492">
        <w:rPr>
          <w:rFonts w:ascii="TH SarabunPSK" w:hAnsi="TH SarabunPSK" w:cs="TH SarabunPSK"/>
          <w:sz w:val="32"/>
          <w:szCs w:val="32"/>
          <w:u w:val="single"/>
          <w:cs/>
        </w:rPr>
        <w:t>ตัวอย่างของเอกนามที่คล้ายกัน</w:t>
      </w:r>
    </w:p>
    <w:p w:rsidR="005D10D0" w:rsidRPr="00B50492" w:rsidRDefault="005D10D0" w:rsidP="005D10D0">
      <w:pPr>
        <w:spacing w:after="0" w:line="240" w:lineRule="auto"/>
        <w:ind w:left="720" w:firstLine="720"/>
        <w:rPr>
          <w:rFonts w:ascii="TH SarabunPSK" w:hAnsi="TH SarabunPSK" w:cs="TH SarabunPSK"/>
          <w:sz w:val="32"/>
          <w:szCs w:val="32"/>
          <w:lang w:val="en-GB"/>
        </w:rPr>
      </w:pPr>
      <w:r>
        <w:rPr>
          <w:rFonts w:ascii="TH SarabunPSK" w:hAnsi="TH SarabunPSK" w:cs="TH SarabunPSK" w:hint="cs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  <w:lang w:val="en-GB"/>
        </w:rPr>
        <w:t>x</w: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คล้ายกันกับ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0.5</w:t>
      </w:r>
      <w:r>
        <w:rPr>
          <w:rFonts w:ascii="TH SarabunPSK" w:hAnsi="TH SarabunPSK" w:cs="TH SarabunPSK"/>
          <w:sz w:val="32"/>
          <w:szCs w:val="32"/>
          <w:lang w:val="en-GB"/>
        </w:rPr>
        <w:t>x</w:t>
      </w:r>
    </w:p>
    <w:p w:rsidR="005D10D0" w:rsidRPr="00B50492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  <w:lang w:val="en-GB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</w:t>
      </w:r>
      <w:r>
        <w:rPr>
          <w:rFonts w:ascii="TH SarabunPSK" w:hAnsi="TH SarabunPSK" w:cs="TH SarabunPSK"/>
          <w:sz w:val="32"/>
          <w:szCs w:val="32"/>
          <w:lang w:val="en-GB"/>
        </w:rPr>
        <w:t>ab</w: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คล้ายกันกับ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  <w:lang w:val="en-GB"/>
        </w:rPr>
        <w:t>ba</w:t>
      </w:r>
    </w:p>
    <w:p w:rsidR="005D10D0" w:rsidRPr="00F8587D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0.14</w:t>
      </w:r>
      <w:r>
        <w:rPr>
          <w:rFonts w:ascii="TH SarabunPSK" w:hAnsi="TH SarabunPSK" w:cs="TH SarabunPSK"/>
          <w:sz w:val="32"/>
          <w:szCs w:val="32"/>
          <w:lang w:val="en-GB"/>
        </w:rPr>
        <w:t>xy</w:t>
      </w:r>
      <w:r w:rsidRPr="00F8587D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คล้ายกันกับ  </w:t>
      </w:r>
      <w:r>
        <w:rPr>
          <w:rFonts w:ascii="TH SarabunPSK" w:hAnsi="TH SarabunPSK" w:cs="TH SarabunPSK"/>
          <w:sz w:val="32"/>
          <w:szCs w:val="32"/>
        </w:rPr>
        <w:tab/>
        <w:t>5xy</w:t>
      </w:r>
    </w:p>
    <w:p w:rsidR="005D10D0" w:rsidRPr="00F8587D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คล้ายกันกับ 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24"/>
          <w:sz w:val="32"/>
          <w:szCs w:val="32"/>
          <w:cs/>
        </w:rPr>
        <w:object w:dxaOrig="320" w:dyaOrig="620">
          <v:shape id="_x0000_i1061" type="#_x0000_t75" style="width:15.65pt;height:30.7pt" o:ole="">
            <v:imagedata r:id="rId9" o:title=""/>
          </v:shape>
          <o:OLEObject Type="Embed" ProgID="Equation.DSMT4" ShapeID="_x0000_i1061" DrawAspect="Content" ObjectID="_1578732675" r:id="rId10"/>
        </w:object>
      </w:r>
    </w:p>
    <w:p w:rsidR="005D10D0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</w:p>
    <w:p w:rsidR="005D10D0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5D10D0" w:rsidRPr="00B50492" w:rsidRDefault="005D10D0" w:rsidP="005D10D0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  <w:u w:val="single"/>
        </w:rPr>
      </w:pPr>
      <w:r w:rsidRPr="00B50492">
        <w:rPr>
          <w:rFonts w:ascii="TH SarabunPSK" w:hAnsi="TH SarabunPSK" w:cs="TH SarabunPSK"/>
          <w:sz w:val="32"/>
          <w:szCs w:val="32"/>
          <w:u w:val="single"/>
          <w:cs/>
        </w:rPr>
        <w:lastRenderedPageBreak/>
        <w:t>ตัวอย่างของเอกนามที่ไม่คล้ายกัน</w:t>
      </w:r>
    </w:p>
    <w:p w:rsidR="005D10D0" w:rsidRPr="00F8587D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2</w:t>
      </w:r>
      <w:r>
        <w:rPr>
          <w:rFonts w:ascii="TH SarabunPSK" w:hAnsi="TH SarabunPSK" w:cs="TH SarabunPSK"/>
          <w:sz w:val="32"/>
          <w:szCs w:val="32"/>
          <w:lang w:val="en-GB"/>
        </w:rPr>
        <w:t>x</w: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ไม่คล้ายกับ</w: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2</w:t>
      </w:r>
      <w:r>
        <w:rPr>
          <w:rFonts w:ascii="TH SarabunPSK" w:hAnsi="TH SarabunPSK" w:cs="TH SarabunPSK"/>
          <w:sz w:val="32"/>
          <w:szCs w:val="32"/>
          <w:lang w:val="en-GB"/>
        </w:rPr>
        <w:t>y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F8587D">
        <w:rPr>
          <w:rFonts w:ascii="TH SarabunPSK" w:hAnsi="TH SarabunPSK" w:cs="TH SarabunPSK"/>
          <w:sz w:val="32"/>
          <w:szCs w:val="32"/>
          <w:cs/>
        </w:rPr>
        <w:t>เพราะตัวแปรไม่เป็นชุดเดียวกัน</w:t>
      </w:r>
    </w:p>
    <w:p w:rsidR="005D10D0" w:rsidRPr="00F8587D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5</w:t>
      </w:r>
      <w:r>
        <w:rPr>
          <w:rFonts w:ascii="TH SarabunPSK" w:hAnsi="TH SarabunPSK" w:cs="TH SarabunPSK"/>
          <w:sz w:val="32"/>
          <w:szCs w:val="32"/>
          <w:lang w:val="en-GB"/>
        </w:rPr>
        <w:t>ab</w: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ไม่คล้ายกับ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2</w:t>
      </w:r>
      <w:r>
        <w:rPr>
          <w:rFonts w:ascii="TH SarabunPSK" w:hAnsi="TH SarabunPSK" w:cs="TH SarabunPSK"/>
          <w:sz w:val="32"/>
          <w:szCs w:val="32"/>
          <w:lang w:val="en-GB"/>
        </w:rPr>
        <w:t>a</w:t>
      </w:r>
      <w:r>
        <w:rPr>
          <w:rFonts w:ascii="TH SarabunPSK" w:hAnsi="TH SarabunPSK" w:cs="TH SarabunPSK"/>
          <w:sz w:val="32"/>
          <w:szCs w:val="32"/>
          <w:vertAlign w:val="superscript"/>
          <w:lang w:val="en-GB"/>
        </w:rPr>
        <w:t>2</w:t>
      </w:r>
      <w:r>
        <w:rPr>
          <w:rFonts w:ascii="TH SarabunPSK" w:hAnsi="TH SarabunPSK" w:cs="TH SarabunPSK"/>
          <w:sz w:val="32"/>
          <w:szCs w:val="32"/>
          <w:lang w:val="en-GB"/>
        </w:rPr>
        <w:t>b</w:t>
      </w:r>
      <w:r>
        <w:rPr>
          <w:rFonts w:ascii="TH SarabunPSK" w:hAnsi="TH SarabunPSK" w:cs="TH SarabunPSK"/>
          <w:sz w:val="32"/>
          <w:szCs w:val="32"/>
          <w:vertAlign w:val="superscript"/>
          <w:lang w:val="en-GB"/>
        </w:rPr>
        <w:t>2</w: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F8587D">
        <w:rPr>
          <w:rFonts w:ascii="TH SarabunPSK" w:hAnsi="TH SarabunPSK" w:cs="TH SarabunPSK"/>
          <w:sz w:val="32"/>
          <w:szCs w:val="32"/>
          <w:cs/>
        </w:rPr>
        <w:t>เพราะเลขชี้กำลังของตัวแปรไม่เท่ากัน</w:t>
      </w:r>
    </w:p>
    <w:p w:rsidR="005D10D0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3</w:t>
      </w:r>
      <w:r>
        <w:rPr>
          <w:rFonts w:ascii="TH SarabunPSK" w:hAnsi="TH SarabunPSK" w:cs="TH SarabunPSK"/>
          <w:sz w:val="32"/>
          <w:szCs w:val="32"/>
          <w:lang w:val="en-GB"/>
        </w:rPr>
        <w:t>x</w:t>
      </w:r>
      <w:r>
        <w:rPr>
          <w:rFonts w:ascii="TH SarabunPSK" w:hAnsi="TH SarabunPSK" w:cs="TH SarabunPSK"/>
          <w:sz w:val="32"/>
          <w:szCs w:val="32"/>
          <w:vertAlign w:val="superscript"/>
          <w:lang w:val="en-GB"/>
        </w:rPr>
        <w:t>2</w:t>
      </w:r>
      <w:r>
        <w:rPr>
          <w:rFonts w:ascii="TH SarabunPSK" w:hAnsi="TH SarabunPSK" w:cs="TH SarabunPSK"/>
          <w:sz w:val="32"/>
          <w:szCs w:val="32"/>
          <w:lang w:val="en-GB"/>
        </w:rPr>
        <w:t>y</w:t>
      </w:r>
      <w:r w:rsidRPr="00F8587D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ไม่คล้ายกับ  </w: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0.81</w:t>
      </w:r>
      <w:r>
        <w:rPr>
          <w:rFonts w:ascii="TH SarabunPSK" w:hAnsi="TH SarabunPSK" w:cs="TH SarabunPSK"/>
          <w:sz w:val="32"/>
          <w:szCs w:val="32"/>
          <w:lang w:val="en-GB"/>
        </w:rPr>
        <w:t>xy</w:t>
      </w:r>
      <w:r>
        <w:rPr>
          <w:rFonts w:ascii="TH SarabunPSK" w:hAnsi="TH SarabunPSK" w:cs="TH SarabunPSK"/>
          <w:sz w:val="32"/>
          <w:szCs w:val="32"/>
          <w:vertAlign w:val="superscript"/>
          <w:lang w:val="en-GB"/>
        </w:rPr>
        <w:t>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F8587D">
        <w:rPr>
          <w:rFonts w:ascii="TH SarabunPSK" w:hAnsi="TH SarabunPSK" w:cs="TH SarabunPSK"/>
          <w:sz w:val="32"/>
          <w:szCs w:val="32"/>
          <w:cs/>
        </w:rPr>
        <w:t>เพราะเลขชี้กำลังของตัวแปรไม่เท่ากัน</w:t>
      </w:r>
    </w:p>
    <w:p w:rsidR="005D10D0" w:rsidRDefault="005D10D0" w:rsidP="005D10D0">
      <w:pPr>
        <w:spacing w:before="240"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5. ครูยกตัวอย่างการบวกเอกนามที่คล้ายกัน </w:t>
      </w:r>
      <w:r w:rsidRPr="00F8587D">
        <w:rPr>
          <w:rFonts w:ascii="TH SarabunPSK" w:hAnsi="TH SarabunPSK" w:cs="TH SarabunPSK"/>
          <w:sz w:val="32"/>
          <w:szCs w:val="32"/>
          <w:cs/>
        </w:rPr>
        <w:t>โดยใช้ความรู้เรื่องการ</w:t>
      </w:r>
      <w:r>
        <w:rPr>
          <w:rFonts w:ascii="TH SarabunPSK" w:hAnsi="TH SarabunPSK" w:cs="TH SarabunPSK"/>
          <w:sz w:val="32"/>
          <w:szCs w:val="32"/>
          <w:cs/>
        </w:rPr>
        <w:t>กระจายและการแจกแจงที่เคยเรียนมา</w:t>
      </w:r>
      <w:r w:rsidRPr="00F8587D">
        <w:rPr>
          <w:rFonts w:ascii="TH SarabunPSK" w:hAnsi="TH SarabunPSK" w:cs="TH SarabunPSK"/>
          <w:sz w:val="32"/>
          <w:szCs w:val="32"/>
          <w:cs/>
        </w:rPr>
        <w:t>แล้ว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:rsidR="005D10D0" w:rsidRDefault="005D10D0" w:rsidP="005D10D0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3A2F9FB1" wp14:editId="500E2BFB">
                <wp:simplePos x="0" y="0"/>
                <wp:positionH relativeFrom="margin">
                  <wp:posOffset>1101256</wp:posOffset>
                </wp:positionH>
                <wp:positionV relativeFrom="paragraph">
                  <wp:posOffset>145967</wp:posOffset>
                </wp:positionV>
                <wp:extent cx="3170555" cy="467471"/>
                <wp:effectExtent l="0" t="0" r="10795" b="27940"/>
                <wp:wrapNone/>
                <wp:docPr id="3" name="สี่เหลี่ยมผืนผ้ามุมมน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170555" cy="467471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7733AD8" id="สี่เหลี่ยมผืนผ้ามุมมน 3" o:spid="_x0000_s1026" style="position:absolute;margin-left:86.7pt;margin-top:11.5pt;width:249.65pt;height:36.8pt;z-index:-2516469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" fillcolor="white [3201]" strokecolor="black [3213]" strokeweight="2pt">
                <v:path arrowok="t"/>
                <w10:wrap anchorx="margin"/>
              </v:roundrect>
            </w:pict>
          </mc:Fallback>
        </mc:AlternateContent>
      </w:r>
    </w:p>
    <w:p w:rsidR="005D10D0" w:rsidRPr="00F8587D" w:rsidRDefault="005D10D0" w:rsidP="005D10D0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7660C1">
        <w:rPr>
          <w:rFonts w:ascii="TH SarabunPSK" w:hAnsi="TH SarabunPSK" w:cs="TH SarabunPSK"/>
          <w:sz w:val="32"/>
          <w:szCs w:val="32"/>
          <w:cs/>
        </w:rPr>
        <w:t xml:space="preserve">ผลบวก  =  ผลบวกของสัมประสิทธิ์ </w:t>
      </w:r>
      <w:r w:rsidRPr="007660C1">
        <w:rPr>
          <w:rFonts w:ascii="TH SarabunPSK" w:hAnsi="TH SarabunPSK" w:cs="TH SarabunPSK"/>
          <w:position w:val="-4"/>
          <w:sz w:val="32"/>
          <w:szCs w:val="32"/>
          <w:cs/>
        </w:rPr>
        <w:object w:dxaOrig="180" w:dyaOrig="200">
          <v:shape id="_x0000_i1062" type="#_x0000_t75" style="width:8.75pt;height:8.75pt" o:ole="">
            <v:imagedata r:id="rId11" o:title=""/>
          </v:shape>
          <o:OLEObject Type="Embed" ProgID="Equation.DSMT4" ShapeID="_x0000_i1062" DrawAspect="Content" ObjectID="_1578732676" r:id="rId12"/>
        </w:object>
      </w:r>
      <w:r w:rsidRPr="007660C1">
        <w:rPr>
          <w:rFonts w:ascii="TH SarabunPSK" w:hAnsi="TH SarabunPSK" w:cs="TH SarabunPSK"/>
          <w:sz w:val="32"/>
          <w:szCs w:val="32"/>
          <w:cs/>
        </w:rPr>
        <w:t xml:space="preserve"> ตัวแปรชุดเดิม</w:t>
      </w:r>
    </w:p>
    <w:p w:rsidR="005D10D0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5D10D0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>เช่น</w: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="0017300D">
        <w:rPr>
          <w:rFonts w:ascii="TH SarabunPSK" w:hAnsi="TH SarabunPSK" w:cs="TH SarabunPSK" w:hint="cs"/>
          <w:sz w:val="32"/>
          <w:szCs w:val="32"/>
          <w:cs/>
        </w:rPr>
        <w:t>2</w:t>
      </w:r>
      <w:r w:rsidR="0017300D">
        <w:rPr>
          <w:rFonts w:ascii="TH SarabunPSK" w:hAnsi="TH SarabunPSK" w:cs="TH SarabunPSK"/>
          <w:sz w:val="32"/>
          <w:szCs w:val="32"/>
          <w:lang w:val="en-GB"/>
        </w:rPr>
        <w:t>x + 3x</w:t>
      </w:r>
      <w:r w:rsidR="0017300D">
        <w:rPr>
          <w:rFonts w:ascii="TH SarabunPSK" w:hAnsi="TH SarabunPSK" w:cs="TH SarabunPSK"/>
          <w:sz w:val="32"/>
          <w:szCs w:val="32"/>
          <w:lang w:val="en-GB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="0017300D">
        <w:rPr>
          <w:rFonts w:ascii="TH SarabunPSK" w:hAnsi="TH SarabunPSK" w:cs="TH SarabunPSK" w:hint="cs"/>
          <w:sz w:val="32"/>
          <w:szCs w:val="32"/>
          <w:cs/>
        </w:rPr>
        <w:t>(2 + 3)</w:t>
      </w:r>
      <w:r w:rsidR="0017300D">
        <w:rPr>
          <w:rFonts w:ascii="TH SarabunPSK" w:hAnsi="TH SarabunPSK" w:cs="TH SarabunPSK"/>
          <w:sz w:val="32"/>
          <w:szCs w:val="32"/>
          <w:lang w:val="en-GB"/>
        </w:rPr>
        <w:t>x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="0017300D">
        <w:rPr>
          <w:rFonts w:ascii="TH SarabunPSK" w:hAnsi="TH SarabunPSK" w:cs="TH SarabunPSK"/>
          <w:sz w:val="32"/>
          <w:szCs w:val="32"/>
        </w:rPr>
        <w:t>5x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17300D" w:rsidRDefault="0017300D" w:rsidP="005D10D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  </w:t>
      </w:r>
      <w:r>
        <w:rPr>
          <w:rFonts w:ascii="TH SarabunPSK" w:hAnsi="TH SarabunPSK" w:cs="TH SarabunPSK"/>
          <w:sz w:val="32"/>
          <w:szCs w:val="32"/>
        </w:rPr>
        <w:tab/>
        <w:t>(-4ab) + (3ab)</w:t>
      </w:r>
      <w:r>
        <w:rPr>
          <w:rFonts w:ascii="TH SarabunPSK" w:hAnsi="TH SarabunPSK" w:cs="TH SarabunPSK"/>
          <w:sz w:val="32"/>
          <w:szCs w:val="32"/>
        </w:rPr>
        <w:tab/>
        <w:t>=</w:t>
      </w:r>
      <w:r>
        <w:rPr>
          <w:rFonts w:ascii="TH SarabunPSK" w:hAnsi="TH SarabunPSK" w:cs="TH SarabunPSK"/>
          <w:sz w:val="32"/>
          <w:szCs w:val="32"/>
        </w:rPr>
        <w:tab/>
        <w:t>(-4 + 3)ab</w:t>
      </w:r>
      <w:r>
        <w:rPr>
          <w:rFonts w:ascii="TH SarabunPSK" w:hAnsi="TH SarabunPSK" w:cs="TH SarabunPSK"/>
          <w:sz w:val="32"/>
          <w:szCs w:val="32"/>
        </w:rPr>
        <w:tab/>
        <w:t>=</w:t>
      </w:r>
      <w:r>
        <w:rPr>
          <w:rFonts w:ascii="TH SarabunPSK" w:hAnsi="TH SarabunPSK" w:cs="TH SarabunPSK"/>
          <w:sz w:val="32"/>
          <w:szCs w:val="32"/>
        </w:rPr>
        <w:tab/>
        <w:t>-ab</w:t>
      </w:r>
    </w:p>
    <w:p w:rsidR="0017300D" w:rsidRDefault="0017300D" w:rsidP="005D10D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x</w:t>
      </w:r>
      <w:r>
        <w:rPr>
          <w:rFonts w:ascii="TH SarabunPSK" w:hAnsi="TH SarabunPSK" w:cs="TH SarabunPSK"/>
          <w:sz w:val="32"/>
          <w:szCs w:val="32"/>
          <w:vertAlign w:val="superscript"/>
        </w:rPr>
        <w:t>2</w:t>
      </w:r>
      <w:r>
        <w:rPr>
          <w:rFonts w:ascii="TH SarabunPSK" w:hAnsi="TH SarabunPSK" w:cs="TH SarabunPSK"/>
          <w:sz w:val="32"/>
          <w:szCs w:val="32"/>
        </w:rPr>
        <w:t>y + 3x</w:t>
      </w:r>
      <w:r>
        <w:rPr>
          <w:rFonts w:ascii="TH SarabunPSK" w:hAnsi="TH SarabunPSK" w:cs="TH SarabunPSK"/>
          <w:sz w:val="32"/>
          <w:szCs w:val="32"/>
          <w:vertAlign w:val="superscript"/>
        </w:rPr>
        <w:t>2</w:t>
      </w:r>
      <w:r>
        <w:rPr>
          <w:rFonts w:ascii="TH SarabunPSK" w:hAnsi="TH SarabunPSK" w:cs="TH SarabunPSK"/>
          <w:sz w:val="32"/>
          <w:szCs w:val="32"/>
        </w:rPr>
        <w:t>y</w:t>
      </w:r>
      <w:r>
        <w:rPr>
          <w:rFonts w:ascii="TH SarabunPSK" w:hAnsi="TH SarabunPSK" w:cs="TH SarabunPSK"/>
          <w:sz w:val="32"/>
          <w:szCs w:val="32"/>
        </w:rPr>
        <w:tab/>
        <w:t>=</w:t>
      </w:r>
      <w:r>
        <w:rPr>
          <w:rFonts w:ascii="TH SarabunPSK" w:hAnsi="TH SarabunPSK" w:cs="TH SarabunPSK"/>
          <w:sz w:val="32"/>
          <w:szCs w:val="32"/>
        </w:rPr>
        <w:tab/>
        <w:t>(1 + 3)x</w:t>
      </w:r>
      <w:r>
        <w:rPr>
          <w:rFonts w:ascii="TH SarabunPSK" w:hAnsi="TH SarabunPSK" w:cs="TH SarabunPSK"/>
          <w:sz w:val="32"/>
          <w:szCs w:val="32"/>
          <w:vertAlign w:val="superscript"/>
        </w:rPr>
        <w:t>2</w:t>
      </w:r>
      <w:r>
        <w:rPr>
          <w:rFonts w:ascii="TH SarabunPSK" w:hAnsi="TH SarabunPSK" w:cs="TH SarabunPSK"/>
          <w:sz w:val="32"/>
          <w:szCs w:val="32"/>
        </w:rPr>
        <w:t>y</w:t>
      </w:r>
      <w:r>
        <w:rPr>
          <w:rFonts w:ascii="TH SarabunPSK" w:hAnsi="TH SarabunPSK" w:cs="TH SarabunPSK"/>
          <w:sz w:val="32"/>
          <w:szCs w:val="32"/>
        </w:rPr>
        <w:tab/>
        <w:t>=</w:t>
      </w:r>
      <w:r>
        <w:rPr>
          <w:rFonts w:ascii="TH SarabunPSK" w:hAnsi="TH SarabunPSK" w:cs="TH SarabunPSK"/>
          <w:sz w:val="32"/>
          <w:szCs w:val="32"/>
        </w:rPr>
        <w:tab/>
        <w:t>4x</w:t>
      </w:r>
      <w:r>
        <w:rPr>
          <w:rFonts w:ascii="TH SarabunPSK" w:hAnsi="TH SarabunPSK" w:cs="TH SarabunPSK"/>
          <w:sz w:val="32"/>
          <w:szCs w:val="32"/>
          <w:vertAlign w:val="superscript"/>
        </w:rPr>
        <w:t>2</w:t>
      </w:r>
      <w:r>
        <w:rPr>
          <w:rFonts w:ascii="TH SarabunPSK" w:hAnsi="TH SarabunPSK" w:cs="TH SarabunPSK"/>
          <w:sz w:val="32"/>
          <w:szCs w:val="32"/>
        </w:rPr>
        <w:t>y</w:t>
      </w:r>
    </w:p>
    <w:p w:rsidR="0017300D" w:rsidRPr="0017300D" w:rsidRDefault="0017300D" w:rsidP="005D10D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4abc + (-abc)</w:t>
      </w:r>
      <w:r>
        <w:rPr>
          <w:rFonts w:ascii="TH SarabunPSK" w:hAnsi="TH SarabunPSK" w:cs="TH SarabunPSK"/>
          <w:sz w:val="32"/>
          <w:szCs w:val="32"/>
        </w:rPr>
        <w:tab/>
        <w:t>=</w:t>
      </w:r>
      <w:r>
        <w:rPr>
          <w:rFonts w:ascii="TH SarabunPSK" w:hAnsi="TH SarabunPSK" w:cs="TH SarabunPSK"/>
          <w:sz w:val="32"/>
          <w:szCs w:val="32"/>
        </w:rPr>
        <w:tab/>
        <w:t>(4 – 1)abc</w:t>
      </w:r>
      <w:r>
        <w:rPr>
          <w:rFonts w:ascii="TH SarabunPSK" w:hAnsi="TH SarabunPSK" w:cs="TH SarabunPSK"/>
          <w:sz w:val="32"/>
          <w:szCs w:val="32"/>
        </w:rPr>
        <w:tab/>
        <w:t>=</w:t>
      </w:r>
      <w:r>
        <w:rPr>
          <w:rFonts w:ascii="TH SarabunPSK" w:hAnsi="TH SarabunPSK" w:cs="TH SarabunPSK"/>
          <w:sz w:val="32"/>
          <w:szCs w:val="32"/>
        </w:rPr>
        <w:tab/>
        <w:t>3abc</w:t>
      </w:r>
    </w:p>
    <w:p w:rsidR="005D10D0" w:rsidRPr="009C24E1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9C24E1">
        <w:rPr>
          <w:rFonts w:ascii="TH SarabunPSK" w:hAnsi="TH SarabunPSK" w:cs="TH SarabunPSK"/>
          <w:sz w:val="32"/>
          <w:szCs w:val="32"/>
          <w:cs/>
        </w:rPr>
        <w:t>จะเห็นว่าผลบวกของเอกนามที่คล้ายกัน จะได้ผลลัพธ์เป็นเอกนาม</w:t>
      </w:r>
    </w:p>
    <w:p w:rsidR="005D10D0" w:rsidRDefault="005D10D0" w:rsidP="005D10D0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6. ครูอธิบาย</w:t>
      </w:r>
      <w:r w:rsidRPr="009C24E1">
        <w:rPr>
          <w:rFonts w:ascii="TH SarabunPSK" w:hAnsi="TH SarabunPSK" w:cs="TH SarabunPSK" w:hint="cs"/>
          <w:sz w:val="32"/>
          <w:szCs w:val="32"/>
          <w:cs/>
        </w:rPr>
        <w:t xml:space="preserve">เพิ่มเติมว่า </w:t>
      </w:r>
      <w:r w:rsidRPr="009C24E1">
        <w:rPr>
          <w:rFonts w:ascii="TH SarabunPSK" w:hAnsi="TH SarabunPSK" w:cs="TH SarabunPSK"/>
          <w:sz w:val="32"/>
          <w:szCs w:val="32"/>
          <w:cs/>
        </w:rPr>
        <w:t>สำหรับเอกนามที่ไม่คล้ายกัน ผลบวก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จะไม่เป็นเอกนาม เช่น </w:t>
      </w:r>
      <w:r w:rsidR="0084256B">
        <w:rPr>
          <w:rFonts w:ascii="TH SarabunPSK" w:hAnsi="TH SarabunPSK" w:cs="TH SarabunPSK" w:hint="cs"/>
          <w:sz w:val="32"/>
          <w:szCs w:val="32"/>
          <w:cs/>
        </w:rPr>
        <w:t>2</w:t>
      </w:r>
      <w:r w:rsidR="0084256B">
        <w:rPr>
          <w:rFonts w:ascii="TH SarabunPSK" w:hAnsi="TH SarabunPSK" w:cs="TH SarabunPSK"/>
          <w:sz w:val="32"/>
          <w:szCs w:val="32"/>
          <w:lang w:val="en-GB"/>
        </w:rPr>
        <w:t>x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กับ </w:t>
      </w:r>
      <w:r w:rsidR="0084256B">
        <w:rPr>
          <w:rFonts w:ascii="TH SarabunPSK" w:hAnsi="TH SarabunPSK" w:cs="TH SarabunPSK" w:hint="cs"/>
          <w:sz w:val="32"/>
          <w:szCs w:val="32"/>
          <w:cs/>
        </w:rPr>
        <w:t>3</w:t>
      </w:r>
      <w:r w:rsidR="0084256B">
        <w:rPr>
          <w:rFonts w:ascii="TH SarabunPSK" w:hAnsi="TH SarabunPSK" w:cs="TH SarabunPSK"/>
          <w:sz w:val="32"/>
          <w:szCs w:val="32"/>
          <w:lang w:val="en-GB"/>
        </w:rPr>
        <w:t>y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ไม่คล้ายกั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ดังนั้น ผลบวกของ </w:t>
      </w:r>
      <w:r w:rsidR="0084256B">
        <w:rPr>
          <w:rFonts w:ascii="TH SarabunPSK" w:hAnsi="TH SarabunPSK" w:cs="TH SarabunPSK" w:hint="cs"/>
          <w:sz w:val="32"/>
          <w:szCs w:val="32"/>
          <w:cs/>
        </w:rPr>
        <w:t>2</w:t>
      </w:r>
      <w:r w:rsidR="0084256B">
        <w:rPr>
          <w:rFonts w:ascii="TH SarabunPSK" w:hAnsi="TH SarabunPSK" w:cs="TH SarabunPSK"/>
          <w:sz w:val="32"/>
          <w:szCs w:val="32"/>
          <w:lang w:val="en-GB"/>
        </w:rPr>
        <w:t>x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กับ </w:t>
      </w:r>
      <w:r w:rsidR="0084256B">
        <w:rPr>
          <w:rFonts w:ascii="TH SarabunPSK" w:hAnsi="TH SarabunPSK" w:cs="TH SarabunPSK"/>
          <w:sz w:val="32"/>
          <w:szCs w:val="32"/>
        </w:rPr>
        <w:t>3y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4256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เท่ากับ </w:t>
      </w:r>
      <w:r w:rsidR="0084256B">
        <w:rPr>
          <w:rFonts w:ascii="TH SarabunPSK" w:hAnsi="TH SarabunPSK" w:cs="TH SarabunPSK" w:hint="cs"/>
          <w:sz w:val="32"/>
          <w:szCs w:val="32"/>
          <w:cs/>
        </w:rPr>
        <w:t>2</w:t>
      </w:r>
      <w:r w:rsidR="0084256B">
        <w:rPr>
          <w:rFonts w:ascii="TH SarabunPSK" w:hAnsi="TH SarabunPSK" w:cs="TH SarabunPSK"/>
          <w:sz w:val="32"/>
          <w:szCs w:val="32"/>
          <w:lang w:val="en-GB"/>
        </w:rPr>
        <w:t>x + 3y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5D10D0" w:rsidRPr="00F8587D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7. ครูยกตัวอย่างการลบเอกนามที่คล้ายกัน ซึ่ง</w:t>
      </w:r>
      <w:r w:rsidRPr="00F8587D">
        <w:rPr>
          <w:rFonts w:ascii="TH SarabunPSK" w:hAnsi="TH SarabunPSK" w:cs="TH SarabunPSK"/>
          <w:sz w:val="32"/>
          <w:szCs w:val="32"/>
          <w:cs/>
        </w:rPr>
        <w:t>การลบเอกนามจะใช้หลักการเช่นเดียวกับ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Pr="00F8587D">
        <w:rPr>
          <w:rFonts w:ascii="TH SarabunPSK" w:hAnsi="TH SarabunPSK" w:cs="TH SarabunPSK"/>
          <w:sz w:val="32"/>
          <w:szCs w:val="32"/>
          <w:cs/>
        </w:rPr>
        <w:t>การลบจำนวนทั่วไปที่เคยเรียนกันมาแล้ว คือ</w:t>
      </w:r>
    </w:p>
    <w:p w:rsidR="005D10D0" w:rsidRDefault="005D10D0" w:rsidP="005D10D0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4ABA1E7D" wp14:editId="6130873C">
                <wp:simplePos x="0" y="0"/>
                <wp:positionH relativeFrom="margin">
                  <wp:align>center</wp:align>
                </wp:positionH>
                <wp:positionV relativeFrom="paragraph">
                  <wp:posOffset>185447</wp:posOffset>
                </wp:positionV>
                <wp:extent cx="3170555" cy="403860"/>
                <wp:effectExtent l="0" t="0" r="10795" b="15240"/>
                <wp:wrapNone/>
                <wp:docPr id="33" name="สี่เหลี่ยมผืนผ้ามุมมน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170555" cy="40386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6658930" id="สี่เหลี่ยมผืนผ้ามุมมน 33" o:spid="_x0000_s1026" style="position:absolute;margin-left:0;margin-top:14.6pt;width:249.65pt;height:31.8pt;z-index:-25164800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" fillcolor="white [3201]" strokecolor="black [3213]" strokeweight="2pt">
                <v:path arrowok="t"/>
                <w10:wrap anchorx="margin"/>
              </v:roundrect>
            </w:pict>
          </mc:Fallback>
        </mc:AlternateContent>
      </w:r>
      <w:r w:rsidRPr="00F8587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</w:t>
      </w:r>
      <w:r w:rsidRPr="00F8587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</w:t>
      </w:r>
    </w:p>
    <w:p w:rsidR="005D10D0" w:rsidRPr="009C24E1" w:rsidRDefault="005D10D0" w:rsidP="005D10D0">
      <w:pPr>
        <w:spacing w:after="0" w:line="240" w:lineRule="auto"/>
        <w:ind w:left="1440" w:firstLine="720"/>
        <w:rPr>
          <w:rFonts w:ascii="TH SarabunPSK" w:hAnsi="TH SarabunPSK" w:cs="TH SarabunPSK"/>
          <w:sz w:val="32"/>
          <w:szCs w:val="32"/>
          <w:cs/>
        </w:rPr>
      </w:pPr>
      <w:r w:rsidRPr="009C24E1">
        <w:rPr>
          <w:rFonts w:ascii="TH SarabunPSK" w:hAnsi="TH SarabunPSK" w:cs="TH SarabunPSK"/>
          <w:sz w:val="32"/>
          <w:szCs w:val="32"/>
          <w:cs/>
        </w:rPr>
        <w:t>การลบ คือ การบวกด้วยจำนวนตรงข้ามของตัวลบ</w:t>
      </w:r>
    </w:p>
    <w:p w:rsidR="005D10D0" w:rsidRPr="00F8587D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</w:p>
    <w:p w:rsidR="005D10D0" w:rsidRPr="00F8587D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  <w:t>และจำนวนตรงข้ามของเอกนามก็จะเป็นจำนวนตรงข้ามของสัมประสิทธิ์ของเอกนามนั้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>ๆ</w:t>
      </w:r>
    </w:p>
    <w:p w:rsidR="005D10D0" w:rsidRPr="00376851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  <w:lang w:val="en-GB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>เช่น</w: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  <w:t xml:space="preserve">จำนวนตรงข้ามของ </w:t>
      </w:r>
      <w:r w:rsidR="00376851">
        <w:rPr>
          <w:rFonts w:ascii="TH SarabunPSK" w:hAnsi="TH SarabunPSK" w:cs="TH SarabunPSK" w:hint="cs"/>
          <w:sz w:val="32"/>
          <w:szCs w:val="32"/>
          <w:cs/>
        </w:rPr>
        <w:t xml:space="preserve"> 3</w:t>
      </w:r>
      <w:r w:rsidR="00376851">
        <w:rPr>
          <w:rFonts w:ascii="TH SarabunPSK" w:hAnsi="TH SarabunPSK" w:cs="TH SarabunPSK"/>
          <w:sz w:val="32"/>
          <w:szCs w:val="32"/>
          <w:lang w:val="en-GB"/>
        </w:rPr>
        <w:t>x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F8587D">
        <w:rPr>
          <w:rFonts w:ascii="TH SarabunPSK" w:hAnsi="TH SarabunPSK" w:cs="TH SarabunPSK"/>
          <w:sz w:val="32"/>
          <w:szCs w:val="32"/>
          <w:cs/>
        </w:rPr>
        <w:tab/>
        <w:t>คือ</w:t>
      </w:r>
      <w:r w:rsidR="00376851">
        <w:rPr>
          <w:rFonts w:ascii="TH SarabunPSK" w:hAnsi="TH SarabunPSK" w:cs="TH SarabunPSK" w:hint="cs"/>
          <w:sz w:val="32"/>
          <w:szCs w:val="32"/>
          <w:cs/>
        </w:rPr>
        <w:t xml:space="preserve">   -3</w:t>
      </w:r>
      <w:r w:rsidR="00376851">
        <w:rPr>
          <w:rFonts w:ascii="TH SarabunPSK" w:hAnsi="TH SarabunPSK" w:cs="TH SarabunPSK"/>
          <w:sz w:val="32"/>
          <w:szCs w:val="32"/>
          <w:lang w:val="en-GB"/>
        </w:rPr>
        <w:t>x</w:t>
      </w:r>
    </w:p>
    <w:p w:rsidR="005D10D0" w:rsidRPr="00F8587D" w:rsidRDefault="005D10D0" w:rsidP="005D10D0">
      <w:pPr>
        <w:spacing w:after="0" w:line="240" w:lineRule="auto"/>
        <w:rPr>
          <w:rFonts w:ascii="TH SarabunPSK" w:hAnsi="TH SarabunPSK" w:cs="TH SarabunPSK" w:hint="cs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  <w:t xml:space="preserve">จำนวนตรงข้ามของ </w:t>
      </w:r>
      <w:r w:rsidR="00376851">
        <w:rPr>
          <w:rFonts w:ascii="TH SarabunPSK" w:hAnsi="TH SarabunPSK" w:cs="TH SarabunPSK" w:hint="cs"/>
          <w:sz w:val="32"/>
          <w:szCs w:val="32"/>
          <w:cs/>
        </w:rPr>
        <w:t xml:space="preserve"> 4</w:t>
      </w:r>
      <w:r w:rsidR="00376851">
        <w:rPr>
          <w:rFonts w:ascii="TH SarabunPSK" w:hAnsi="TH SarabunPSK" w:cs="TH SarabunPSK"/>
          <w:sz w:val="32"/>
          <w:szCs w:val="32"/>
          <w:lang w:val="en-GB"/>
        </w:rPr>
        <w:t>ab</w:t>
      </w:r>
      <w:r w:rsidR="00376851">
        <w:rPr>
          <w:rFonts w:ascii="TH SarabunPSK" w:hAnsi="TH SarabunPSK" w:cs="TH SarabunPSK"/>
          <w:sz w:val="32"/>
          <w:szCs w:val="32"/>
          <w:vertAlign w:val="superscript"/>
          <w:lang w:val="en-GB"/>
        </w:rPr>
        <w:t>2</w:t>
      </w:r>
      <w:r w:rsidRPr="00F8587D">
        <w:rPr>
          <w:rFonts w:ascii="TH SarabunPSK" w:hAnsi="TH SarabunPSK" w:cs="TH SarabunPSK"/>
          <w:sz w:val="32"/>
          <w:szCs w:val="32"/>
          <w:cs/>
        </w:rPr>
        <w:tab/>
        <w:t xml:space="preserve">คือ </w:t>
      </w:r>
      <w:r w:rsidR="00376851">
        <w:rPr>
          <w:rFonts w:ascii="TH SarabunPSK" w:hAnsi="TH SarabunPSK" w:cs="TH SarabunPSK" w:hint="cs"/>
          <w:sz w:val="32"/>
          <w:szCs w:val="32"/>
          <w:cs/>
        </w:rPr>
        <w:t xml:space="preserve">  -</w:t>
      </w:r>
      <w:r w:rsidR="00376851">
        <w:rPr>
          <w:rFonts w:ascii="TH SarabunPSK" w:hAnsi="TH SarabunPSK" w:cs="TH SarabunPSK"/>
          <w:sz w:val="32"/>
          <w:szCs w:val="32"/>
          <w:lang w:val="en-GB"/>
        </w:rPr>
        <w:t>4ab</w:t>
      </w:r>
      <w:r w:rsidR="00376851">
        <w:rPr>
          <w:rFonts w:ascii="TH SarabunPSK" w:hAnsi="TH SarabunPSK" w:cs="TH SarabunPSK"/>
          <w:sz w:val="32"/>
          <w:szCs w:val="32"/>
          <w:vertAlign w:val="superscript"/>
          <w:lang w:val="en-GB"/>
        </w:rPr>
        <w:t>2</w:t>
      </w:r>
    </w:p>
    <w:p w:rsidR="005D10D0" w:rsidRPr="00F8587D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  <w:t xml:space="preserve">จำนวนตรงข้ามของ </w:t>
      </w:r>
      <w:r w:rsidR="0037685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76851" w:rsidRPr="00F8587D">
        <w:rPr>
          <w:rFonts w:ascii="TH SarabunPSK" w:hAnsi="TH SarabunPSK" w:cs="TH SarabunPSK"/>
          <w:position w:val="-24"/>
          <w:sz w:val="32"/>
          <w:szCs w:val="32"/>
          <w:cs/>
        </w:rPr>
        <w:object w:dxaOrig="580" w:dyaOrig="620">
          <v:shape id="_x0000_i1168" type="#_x0000_t75" style="width:30.05pt;height:30.7pt" o:ole="">
            <v:imagedata r:id="rId13" o:title=""/>
          </v:shape>
          <o:OLEObject Type="Embed" ProgID="Equation.DSMT4" ShapeID="_x0000_i1168" DrawAspect="Content" ObjectID="_1578732677" r:id="rId14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ab/>
        <w:t xml:space="preserve">คือ </w:t>
      </w:r>
      <w:r w:rsidR="00376851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376851" w:rsidRPr="00F8587D">
        <w:rPr>
          <w:rFonts w:ascii="TH SarabunPSK" w:hAnsi="TH SarabunPSK" w:cs="TH SarabunPSK"/>
          <w:position w:val="-24"/>
          <w:sz w:val="32"/>
          <w:szCs w:val="32"/>
          <w:cs/>
        </w:rPr>
        <w:object w:dxaOrig="480" w:dyaOrig="620">
          <v:shape id="_x0000_i1170" type="#_x0000_t75" style="width:25.05pt;height:30.7pt" o:ole="">
            <v:imagedata r:id="rId15" o:title=""/>
          </v:shape>
          <o:OLEObject Type="Embed" ProgID="Equation.DSMT4" ShapeID="_x0000_i1170" DrawAspect="Content" ObjectID="_1578732678" r:id="rId16"/>
        </w:object>
      </w:r>
    </w:p>
    <w:p w:rsidR="005D10D0" w:rsidRDefault="005D10D0" w:rsidP="005D10D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9C24E1">
        <w:rPr>
          <w:rFonts w:ascii="TH SarabunPSK" w:hAnsi="TH SarabunPSK" w:cs="TH SarabunPSK"/>
          <w:sz w:val="32"/>
          <w:szCs w:val="32"/>
          <w:cs/>
        </w:rPr>
        <w:t>การหาผลลบมีลักษณะดังนี้</w:t>
      </w:r>
    </w:p>
    <w:p w:rsidR="007A7370" w:rsidRDefault="007A7370" w:rsidP="005D10D0">
      <w:pPr>
        <w:spacing w:after="0" w:line="240" w:lineRule="auto"/>
        <w:rPr>
          <w:rFonts w:ascii="TH SarabunPSK" w:hAnsi="TH SarabunPSK" w:cs="TH SarabunPSK"/>
          <w:sz w:val="32"/>
          <w:szCs w:val="32"/>
          <w:lang w:val="en-GB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  <w:t>3</w:t>
      </w:r>
      <w:r>
        <w:rPr>
          <w:rFonts w:ascii="TH SarabunPSK" w:hAnsi="TH SarabunPSK" w:cs="TH SarabunPSK"/>
          <w:sz w:val="32"/>
          <w:szCs w:val="32"/>
          <w:lang w:val="en-GB"/>
        </w:rPr>
        <w:t>ab – 4ab</w:t>
      </w:r>
      <w:r>
        <w:rPr>
          <w:rFonts w:ascii="TH SarabunPSK" w:hAnsi="TH SarabunPSK" w:cs="TH SarabunPSK"/>
          <w:sz w:val="32"/>
          <w:szCs w:val="32"/>
          <w:lang w:val="en-GB"/>
        </w:rPr>
        <w:tab/>
        <w:t>=</w:t>
      </w:r>
      <w:r>
        <w:rPr>
          <w:rFonts w:ascii="TH SarabunPSK" w:hAnsi="TH SarabunPSK" w:cs="TH SarabunPSK"/>
          <w:sz w:val="32"/>
          <w:szCs w:val="32"/>
          <w:lang w:val="en-GB"/>
        </w:rPr>
        <w:tab/>
        <w:t>3ab + (-4ab)</w:t>
      </w:r>
      <w:r>
        <w:rPr>
          <w:rFonts w:ascii="TH SarabunPSK" w:hAnsi="TH SarabunPSK" w:cs="TH SarabunPSK"/>
          <w:sz w:val="32"/>
          <w:szCs w:val="32"/>
          <w:lang w:val="en-GB"/>
        </w:rPr>
        <w:tab/>
      </w:r>
      <w:r>
        <w:rPr>
          <w:rFonts w:ascii="TH SarabunPSK" w:hAnsi="TH SarabunPSK" w:cs="TH SarabunPSK"/>
          <w:sz w:val="32"/>
          <w:szCs w:val="32"/>
          <w:lang w:val="en-GB"/>
        </w:rPr>
        <w:tab/>
        <w:t>=</w:t>
      </w:r>
      <w:r>
        <w:rPr>
          <w:rFonts w:ascii="TH SarabunPSK" w:hAnsi="TH SarabunPSK" w:cs="TH SarabunPSK"/>
          <w:sz w:val="32"/>
          <w:szCs w:val="32"/>
          <w:lang w:val="en-GB"/>
        </w:rPr>
        <w:tab/>
        <w:t>-ab</w:t>
      </w:r>
    </w:p>
    <w:p w:rsidR="005D10D0" w:rsidRPr="007A7370" w:rsidRDefault="007A7370" w:rsidP="005D10D0">
      <w:pPr>
        <w:spacing w:after="0" w:line="240" w:lineRule="auto"/>
        <w:rPr>
          <w:rFonts w:ascii="TH SarabunPSK" w:hAnsi="TH SarabunPSK" w:cs="TH SarabunPSK"/>
          <w:sz w:val="32"/>
          <w:szCs w:val="32"/>
          <w:lang w:val="en-GB"/>
        </w:rPr>
      </w:pPr>
      <w:r>
        <w:rPr>
          <w:rFonts w:ascii="TH SarabunPSK" w:hAnsi="TH SarabunPSK" w:cs="TH SarabunPSK"/>
          <w:sz w:val="32"/>
          <w:szCs w:val="32"/>
          <w:lang w:val="en-GB"/>
        </w:rPr>
        <w:tab/>
      </w:r>
      <w:r>
        <w:rPr>
          <w:rFonts w:ascii="TH SarabunPSK" w:hAnsi="TH SarabunPSK" w:cs="TH SarabunPSK"/>
          <w:sz w:val="32"/>
          <w:szCs w:val="32"/>
          <w:lang w:val="en-GB"/>
        </w:rPr>
        <w:tab/>
        <w:t>(-4x</w:t>
      </w:r>
      <w:r>
        <w:rPr>
          <w:rFonts w:ascii="TH SarabunPSK" w:hAnsi="TH SarabunPSK" w:cs="TH SarabunPSK"/>
          <w:sz w:val="32"/>
          <w:szCs w:val="32"/>
          <w:vertAlign w:val="superscript"/>
          <w:lang w:val="en-GB"/>
        </w:rPr>
        <w:t>2</w:t>
      </w:r>
      <w:r>
        <w:rPr>
          <w:rFonts w:ascii="TH SarabunPSK" w:hAnsi="TH SarabunPSK" w:cs="TH SarabunPSK"/>
          <w:sz w:val="32"/>
          <w:szCs w:val="32"/>
          <w:lang w:val="en-GB"/>
        </w:rPr>
        <w:t>y) – 8x</w:t>
      </w:r>
      <w:r>
        <w:rPr>
          <w:rFonts w:ascii="TH SarabunPSK" w:hAnsi="TH SarabunPSK" w:cs="TH SarabunPSK"/>
          <w:sz w:val="32"/>
          <w:szCs w:val="32"/>
          <w:vertAlign w:val="superscript"/>
          <w:lang w:val="en-GB"/>
        </w:rPr>
        <w:t>2</w:t>
      </w:r>
      <w:r>
        <w:rPr>
          <w:rFonts w:ascii="TH SarabunPSK" w:hAnsi="TH SarabunPSK" w:cs="TH SarabunPSK"/>
          <w:sz w:val="32"/>
          <w:szCs w:val="32"/>
          <w:lang w:val="en-GB"/>
        </w:rPr>
        <w:t>y</w:t>
      </w:r>
      <w:r>
        <w:rPr>
          <w:rFonts w:ascii="TH SarabunPSK" w:hAnsi="TH SarabunPSK" w:cs="TH SarabunPSK"/>
          <w:sz w:val="32"/>
          <w:szCs w:val="32"/>
          <w:lang w:val="en-GB"/>
        </w:rPr>
        <w:tab/>
        <w:t>=</w:t>
      </w:r>
      <w:r>
        <w:rPr>
          <w:rFonts w:ascii="TH SarabunPSK" w:hAnsi="TH SarabunPSK" w:cs="TH SarabunPSK"/>
          <w:sz w:val="32"/>
          <w:szCs w:val="32"/>
          <w:lang w:val="en-GB"/>
        </w:rPr>
        <w:tab/>
        <w:t>(-4x</w:t>
      </w:r>
      <w:r>
        <w:rPr>
          <w:rFonts w:ascii="TH SarabunPSK" w:hAnsi="TH SarabunPSK" w:cs="TH SarabunPSK"/>
          <w:sz w:val="32"/>
          <w:szCs w:val="32"/>
          <w:vertAlign w:val="superscript"/>
          <w:lang w:val="en-GB"/>
        </w:rPr>
        <w:t>2</w:t>
      </w:r>
      <w:r>
        <w:rPr>
          <w:rFonts w:ascii="TH SarabunPSK" w:hAnsi="TH SarabunPSK" w:cs="TH SarabunPSK"/>
          <w:sz w:val="32"/>
          <w:szCs w:val="32"/>
          <w:lang w:val="en-GB"/>
        </w:rPr>
        <w:t>y) + (-8x</w:t>
      </w:r>
      <w:r>
        <w:rPr>
          <w:rFonts w:ascii="TH SarabunPSK" w:hAnsi="TH SarabunPSK" w:cs="TH SarabunPSK"/>
          <w:sz w:val="32"/>
          <w:szCs w:val="32"/>
          <w:vertAlign w:val="superscript"/>
          <w:lang w:val="en-GB"/>
        </w:rPr>
        <w:t>2</w:t>
      </w:r>
      <w:r>
        <w:rPr>
          <w:rFonts w:ascii="TH SarabunPSK" w:hAnsi="TH SarabunPSK" w:cs="TH SarabunPSK"/>
          <w:sz w:val="32"/>
          <w:szCs w:val="32"/>
          <w:lang w:val="en-GB"/>
        </w:rPr>
        <w:t>y)</w:t>
      </w:r>
      <w:r>
        <w:rPr>
          <w:rFonts w:ascii="TH SarabunPSK" w:hAnsi="TH SarabunPSK" w:cs="TH SarabunPSK"/>
          <w:sz w:val="32"/>
          <w:szCs w:val="32"/>
          <w:lang w:val="en-GB"/>
        </w:rPr>
        <w:tab/>
        <w:t>=</w:t>
      </w:r>
      <w:r>
        <w:rPr>
          <w:rFonts w:ascii="TH SarabunPSK" w:hAnsi="TH SarabunPSK" w:cs="TH SarabunPSK"/>
          <w:sz w:val="32"/>
          <w:szCs w:val="32"/>
          <w:lang w:val="en-GB"/>
        </w:rPr>
        <w:tab/>
        <w:t>-12x</w:t>
      </w:r>
      <w:r>
        <w:rPr>
          <w:rFonts w:ascii="TH SarabunPSK" w:hAnsi="TH SarabunPSK" w:cs="TH SarabunPSK"/>
          <w:sz w:val="32"/>
          <w:szCs w:val="32"/>
          <w:vertAlign w:val="superscript"/>
          <w:lang w:val="en-GB"/>
        </w:rPr>
        <w:t>2</w:t>
      </w:r>
      <w:r>
        <w:rPr>
          <w:rFonts w:ascii="TH SarabunPSK" w:hAnsi="TH SarabunPSK" w:cs="TH SarabunPSK"/>
          <w:sz w:val="32"/>
          <w:szCs w:val="32"/>
          <w:lang w:val="en-GB"/>
        </w:rPr>
        <w:t>y</w:t>
      </w:r>
    </w:p>
    <w:p w:rsidR="005D10D0" w:rsidRDefault="007A7370" w:rsidP="005D10D0">
      <w:pPr>
        <w:spacing w:after="0" w:line="240" w:lineRule="auto"/>
        <w:rPr>
          <w:rFonts w:ascii="TH SarabunPSK" w:hAnsi="TH SarabunPSK" w:cs="TH SarabunPSK"/>
          <w:sz w:val="32"/>
          <w:szCs w:val="32"/>
          <w:lang w:val="en-GB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5</w:t>
      </w:r>
      <w:r>
        <w:rPr>
          <w:rFonts w:ascii="TH SarabunPSK" w:hAnsi="TH SarabunPSK" w:cs="TH SarabunPSK"/>
          <w:sz w:val="32"/>
          <w:szCs w:val="32"/>
          <w:lang w:val="en-GB"/>
        </w:rPr>
        <w:t>x – (-4x)</w:t>
      </w:r>
      <w:r>
        <w:rPr>
          <w:rFonts w:ascii="TH SarabunPSK" w:hAnsi="TH SarabunPSK" w:cs="TH SarabunPSK"/>
          <w:sz w:val="32"/>
          <w:szCs w:val="32"/>
          <w:lang w:val="en-GB"/>
        </w:rPr>
        <w:tab/>
        <w:t>=</w:t>
      </w:r>
      <w:r>
        <w:rPr>
          <w:rFonts w:ascii="TH SarabunPSK" w:hAnsi="TH SarabunPSK" w:cs="TH SarabunPSK"/>
          <w:sz w:val="32"/>
          <w:szCs w:val="32"/>
          <w:lang w:val="en-GB"/>
        </w:rPr>
        <w:tab/>
        <w:t>5x + 4x</w:t>
      </w:r>
      <w:r>
        <w:rPr>
          <w:rFonts w:ascii="TH SarabunPSK" w:hAnsi="TH SarabunPSK" w:cs="TH SarabunPSK"/>
          <w:sz w:val="32"/>
          <w:szCs w:val="32"/>
          <w:lang w:val="en-GB"/>
        </w:rPr>
        <w:tab/>
      </w:r>
      <w:r>
        <w:rPr>
          <w:rFonts w:ascii="TH SarabunPSK" w:hAnsi="TH SarabunPSK" w:cs="TH SarabunPSK"/>
          <w:sz w:val="32"/>
          <w:szCs w:val="32"/>
          <w:lang w:val="en-GB"/>
        </w:rPr>
        <w:tab/>
      </w:r>
      <w:r>
        <w:rPr>
          <w:rFonts w:ascii="TH SarabunPSK" w:hAnsi="TH SarabunPSK" w:cs="TH SarabunPSK"/>
          <w:sz w:val="32"/>
          <w:szCs w:val="32"/>
          <w:lang w:val="en-GB"/>
        </w:rPr>
        <w:tab/>
        <w:t>=</w:t>
      </w:r>
      <w:r>
        <w:rPr>
          <w:rFonts w:ascii="TH SarabunPSK" w:hAnsi="TH SarabunPSK" w:cs="TH SarabunPSK"/>
          <w:sz w:val="32"/>
          <w:szCs w:val="32"/>
          <w:lang w:val="en-GB"/>
        </w:rPr>
        <w:tab/>
        <w:t>9x</w:t>
      </w:r>
    </w:p>
    <w:p w:rsidR="007A7370" w:rsidRPr="007A7370" w:rsidRDefault="007A7370" w:rsidP="005D10D0">
      <w:pPr>
        <w:spacing w:after="0" w:line="240" w:lineRule="auto"/>
        <w:rPr>
          <w:rFonts w:ascii="TH SarabunPSK" w:hAnsi="TH SarabunPSK" w:cs="TH SarabunPSK"/>
          <w:sz w:val="32"/>
          <w:szCs w:val="32"/>
          <w:lang w:val="en-GB"/>
        </w:rPr>
      </w:pPr>
      <w:r>
        <w:rPr>
          <w:rFonts w:ascii="TH SarabunPSK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hAnsi="TH SarabunPSK" w:cs="TH SarabunPSK" w:hint="cs"/>
          <w:sz w:val="32"/>
          <w:szCs w:val="32"/>
          <w:cs/>
          <w:lang w:val="en-GB"/>
        </w:rPr>
        <w:t>3</w:t>
      </w:r>
      <w:r>
        <w:rPr>
          <w:rFonts w:ascii="TH SarabunPSK" w:hAnsi="TH SarabunPSK" w:cs="TH SarabunPSK"/>
          <w:sz w:val="32"/>
          <w:szCs w:val="32"/>
          <w:lang w:val="en-GB"/>
        </w:rPr>
        <w:t>x – (-4y)</w:t>
      </w:r>
      <w:r>
        <w:rPr>
          <w:rFonts w:ascii="TH SarabunPSK" w:hAnsi="TH SarabunPSK" w:cs="TH SarabunPSK"/>
          <w:sz w:val="32"/>
          <w:szCs w:val="32"/>
          <w:lang w:val="en-GB"/>
        </w:rPr>
        <w:tab/>
        <w:t>=</w:t>
      </w:r>
      <w:r>
        <w:rPr>
          <w:rFonts w:ascii="TH SarabunPSK" w:hAnsi="TH SarabunPSK" w:cs="TH SarabunPSK"/>
          <w:sz w:val="32"/>
          <w:szCs w:val="32"/>
          <w:lang w:val="en-GB"/>
        </w:rPr>
        <w:tab/>
        <w:t>3x + 4y</w:t>
      </w:r>
      <w:r>
        <w:rPr>
          <w:rFonts w:ascii="TH SarabunPSK" w:hAnsi="TH SarabunPSK" w:cs="TH SarabunPSK"/>
          <w:sz w:val="32"/>
          <w:szCs w:val="32"/>
          <w:lang w:val="en-GB"/>
        </w:rPr>
        <w:tab/>
      </w:r>
      <w:r>
        <w:rPr>
          <w:rFonts w:ascii="TH SarabunPSK" w:hAnsi="TH SarabunPSK" w:cs="TH SarabunPSK"/>
          <w:sz w:val="32"/>
          <w:szCs w:val="32"/>
          <w:lang w:val="en-GB"/>
        </w:rPr>
        <w:tab/>
      </w:r>
      <w:r>
        <w:rPr>
          <w:rFonts w:ascii="TH SarabunPSK" w:hAnsi="TH SarabunPSK" w:cs="TH SarabunPSK"/>
          <w:sz w:val="32"/>
          <w:szCs w:val="32"/>
          <w:lang w:val="en-GB"/>
        </w:rPr>
        <w:tab/>
        <w:t>=</w:t>
      </w:r>
      <w:r>
        <w:rPr>
          <w:rFonts w:ascii="TH SarabunPSK" w:hAnsi="TH SarabunPSK" w:cs="TH SarabunPSK"/>
          <w:sz w:val="32"/>
          <w:szCs w:val="32"/>
          <w:lang w:val="en-GB"/>
        </w:rPr>
        <w:tab/>
        <w:t>3x + 4y</w:t>
      </w:r>
    </w:p>
    <w:p w:rsidR="007A7370" w:rsidRDefault="007A7370" w:rsidP="005D10D0">
      <w:pPr>
        <w:tabs>
          <w:tab w:val="right" w:pos="709"/>
        </w:tabs>
        <w:spacing w:before="240" w:after="0" w:line="240" w:lineRule="auto"/>
        <w:ind w:right="521"/>
        <w:rPr>
          <w:rFonts w:ascii="TH SarabunPSK" w:hAnsi="TH SarabunPSK" w:cs="TH SarabunPSK"/>
          <w:sz w:val="32"/>
          <w:szCs w:val="32"/>
        </w:rPr>
      </w:pPr>
    </w:p>
    <w:p w:rsidR="005D10D0" w:rsidRPr="00A63921" w:rsidRDefault="005D10D0" w:rsidP="005D10D0">
      <w:pPr>
        <w:tabs>
          <w:tab w:val="right" w:pos="709"/>
        </w:tabs>
        <w:spacing w:before="240"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กิจกรรมรวบยอด</w:t>
      </w:r>
    </w:p>
    <w:p w:rsidR="005D10D0" w:rsidRDefault="005D10D0" w:rsidP="005D10D0">
      <w:pPr>
        <w:spacing w:after="0" w:line="240" w:lineRule="auto"/>
        <w:ind w:right="-58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8. ครูให้นักเรียนร่วมกันสรุปเรื่อง การบวกและการลบเอกนามที่เรียนในวันนี้ ดังนี้</w:t>
      </w:r>
    </w:p>
    <w:p w:rsidR="005D10D0" w:rsidRPr="00F8587D" w:rsidRDefault="005D10D0" w:rsidP="005D10D0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- </w:t>
      </w:r>
      <w:r w:rsidRPr="00F8587D">
        <w:rPr>
          <w:rFonts w:ascii="TH SarabunPSK" w:hAnsi="TH SarabunPSK" w:cs="TH SarabunPSK"/>
          <w:sz w:val="32"/>
          <w:szCs w:val="32"/>
          <w:cs/>
        </w:rPr>
        <w:t>เอกนามสองเอกนามจะคล้ายกันก็ต่อเมื่อ เอกนามทั้งสองมีตัวแปรชุดเดียวกัน และเลขชี้กำลังของตัวแปรเดียวกันในแต่ละเอกนามเท่ากัน</w:t>
      </w:r>
    </w:p>
    <w:p w:rsidR="005D10D0" w:rsidRDefault="005D10D0" w:rsidP="005D10D0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- </w:t>
      </w:r>
      <w:r w:rsidRPr="00F8587D">
        <w:rPr>
          <w:rFonts w:ascii="TH SarabunPSK" w:hAnsi="TH SarabunPSK" w:cs="TH SarabunPSK"/>
          <w:sz w:val="32"/>
          <w:szCs w:val="32"/>
          <w:cs/>
        </w:rPr>
        <w:t>เอกนามที่จะนำมาบวกหรือลบกันได้ต้องเป็นเอกนามที่คล้ายกัน โดยนำสัมประสิทธิ์ของเอกนามที่คล้ายกันมาบวกหรือลบกัน</w:t>
      </w: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9C24E1">
        <w:rPr>
          <w:rFonts w:ascii="TH SarabunPSK" w:hAnsi="TH SarabunPSK" w:cs="TH SarabunPSK" w:hint="cs"/>
          <w:b/>
          <w:bCs/>
          <w:sz w:val="32"/>
          <w:szCs w:val="32"/>
          <w:cs/>
        </w:rPr>
        <w:t>ผลบวกของเอกนามที่คล้ายกั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:rsidR="005D10D0" w:rsidRDefault="005D10D0" w:rsidP="005D10D0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  <w:lang w:val="en-GB"/>
        </w:rPr>
        <w:t xml:space="preserve">=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(ผลบวกของสัมประสิทธิ์) </w:t>
      </w:r>
      <w:r>
        <w:rPr>
          <w:rFonts w:ascii="TH SarabunPSK" w:hAnsi="TH SarabunPSK" w:cs="TH SarabunPSK"/>
          <w:sz w:val="32"/>
          <w:szCs w:val="32"/>
          <w:cs/>
        </w:rPr>
        <w:t>×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(ส่วนที่อยู่ในรูปของตัวแปรหรือการคูณกันของตัวแปร)</w:t>
      </w: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ผลลบ</w:t>
      </w:r>
      <w:r w:rsidRPr="009C24E1">
        <w:rPr>
          <w:rFonts w:ascii="TH SarabunPSK" w:hAnsi="TH SarabunPSK" w:cs="TH SarabunPSK" w:hint="cs"/>
          <w:b/>
          <w:bCs/>
          <w:sz w:val="32"/>
          <w:szCs w:val="32"/>
          <w:cs/>
        </w:rPr>
        <w:t>ของเอกนามที่คล้ายกั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:rsidR="005D10D0" w:rsidRPr="00A2428B" w:rsidRDefault="005D10D0" w:rsidP="005D10D0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  <w:lang w:val="en-GB"/>
        </w:rPr>
        <w:t xml:space="preserve">=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(ผลลบของสัมประสิทธิ์) </w:t>
      </w:r>
      <w:r>
        <w:rPr>
          <w:rFonts w:ascii="TH SarabunPSK" w:hAnsi="TH SarabunPSK" w:cs="TH SarabunPSK"/>
          <w:sz w:val="32"/>
          <w:szCs w:val="32"/>
          <w:cs/>
        </w:rPr>
        <w:t>×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(ส่วนที่อยู่ในรูปของตัวแปรหรือการคูณกันของตัวแปร)</w:t>
      </w:r>
    </w:p>
    <w:p w:rsidR="005D10D0" w:rsidRPr="00A63921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>9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หัด </w:t>
      </w:r>
      <w:r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ข้อที่ 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 – </w:t>
      </w:r>
      <w:r>
        <w:rPr>
          <w:rFonts w:ascii="TH SarabunPSK" w:hAnsi="TH SarabunPSK" w:cs="TH SarabunPSK"/>
          <w:sz w:val="32"/>
          <w:szCs w:val="32"/>
          <w:lang w:val="en-GB"/>
        </w:rPr>
        <w:t>5</w:t>
      </w:r>
      <w:r>
        <w:rPr>
          <w:rFonts w:ascii="TH SarabunPSK" w:hAnsi="TH SarabunPSK" w:cs="TH SarabunPSK"/>
          <w:sz w:val="32"/>
          <w:szCs w:val="32"/>
          <w:cs/>
        </w:rPr>
        <w:t xml:space="preserve"> หน้า 44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ในหนังสือเรียนคณิตศาสตร์เพิ่มเติม        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 xml:space="preserve">1 </w:t>
      </w:r>
      <w:r w:rsidRPr="00F177DC">
        <w:rPr>
          <w:rFonts w:ascii="TH SarabunPSK" w:hAnsi="TH SarabunPSK" w:cs="TH SarabunPSK"/>
          <w:sz w:val="32"/>
          <w:szCs w:val="32"/>
          <w:cs/>
        </w:rPr>
        <w:t>เล่มที่ 2  เพื่อตรวจสอบความรู้ความเข้าใจ</w:t>
      </w:r>
    </w:p>
    <w:p w:rsidR="005D10D0" w:rsidRPr="00A63921" w:rsidRDefault="005D10D0" w:rsidP="005D10D0">
      <w:pPr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หลักฐานการเรียนรู้</w:t>
      </w:r>
    </w:p>
    <w:p w:rsidR="005D10D0" w:rsidRPr="00A63921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-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แบบฝึกหัด </w:t>
      </w:r>
      <w:r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ข้อที่ 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 – </w:t>
      </w:r>
      <w:r>
        <w:rPr>
          <w:rFonts w:ascii="TH SarabunPSK" w:hAnsi="TH SarabunPSK" w:cs="TH SarabunPSK"/>
          <w:sz w:val="32"/>
          <w:szCs w:val="32"/>
          <w:lang w:val="en-GB"/>
        </w:rPr>
        <w:t>5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ใน</w:t>
      </w:r>
      <w:r>
        <w:rPr>
          <w:rFonts w:ascii="TH SarabunPSK" w:hAnsi="TH SarabunPSK" w:cs="TH SarabunPSK"/>
          <w:sz w:val="32"/>
          <w:szCs w:val="32"/>
          <w:cs/>
        </w:rPr>
        <w:t>หน้า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>
        <w:rPr>
          <w:rFonts w:ascii="TH SarabunPSK" w:hAnsi="TH SarabunPSK" w:cs="TH SarabunPSK"/>
          <w:sz w:val="32"/>
          <w:szCs w:val="32"/>
          <w:cs/>
        </w:rPr>
        <w:t xml:space="preserve"> 44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ในหนังสือเรียนคณิตศาสตร์เพิ่มเติม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 xml:space="preserve">1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เล่มที่ 2  </w:t>
      </w:r>
    </w:p>
    <w:p w:rsidR="005D10D0" w:rsidRPr="00A63921" w:rsidRDefault="005D10D0" w:rsidP="005D10D0">
      <w:pPr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สื่อ/แหล่งการเรียนรู้</w:t>
      </w: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1.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หนังสือเรียนวิชาคณิตศาสตร์เพิ่มเติม กลุ่มสาระการเรียนรู้คณิตศาสตร์ ช่วงชั้นที่ 3            ชั้นมัธยมศึกษาปีที่ </w:t>
      </w:r>
      <w:r w:rsidRPr="00A63921">
        <w:rPr>
          <w:rFonts w:ascii="TH SarabunPSK" w:hAnsi="TH SarabunPSK" w:cs="TH SarabunPSK"/>
          <w:sz w:val="32"/>
          <w:szCs w:val="32"/>
        </w:rPr>
        <w:t>1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เล่ม </w:t>
      </w:r>
      <w:r>
        <w:rPr>
          <w:rFonts w:ascii="TH SarabunPSK" w:hAnsi="TH SarabunPSK" w:cs="TH SarabunPSK"/>
          <w:sz w:val="32"/>
          <w:szCs w:val="32"/>
        </w:rPr>
        <w:t>2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. คู่มือครูรายวิชาคณิตศาสตร์เพิ่มเติม กลุ่มสาระการเรียนรู้คณิตศาสตร์ ช่วงชั้นที่ </w:t>
      </w:r>
      <w:r w:rsidRPr="00F177DC">
        <w:rPr>
          <w:rFonts w:ascii="TH SarabunPSK" w:hAnsi="TH SarabunPSK" w:cs="TH SarabunPSK"/>
          <w:sz w:val="32"/>
          <w:szCs w:val="32"/>
        </w:rPr>
        <w:t xml:space="preserve">3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                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 เล่ม </w:t>
      </w:r>
      <w:r w:rsidRPr="00F177DC">
        <w:rPr>
          <w:rFonts w:ascii="TH SarabunPSK" w:hAnsi="TH SarabunPSK" w:cs="TH SarabunPSK"/>
          <w:sz w:val="32"/>
          <w:szCs w:val="32"/>
        </w:rPr>
        <w:t xml:space="preserve">2 </w:t>
      </w: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5D10D0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5D10D0" w:rsidRPr="00A63921" w:rsidRDefault="005D10D0" w:rsidP="005D10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5D10D0" w:rsidRPr="00A63921" w:rsidRDefault="005D10D0" w:rsidP="005D10D0">
      <w:pPr>
        <w:spacing w:before="240" w:after="0" w:line="240" w:lineRule="auto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lastRenderedPageBreak/>
        <w:t>กา</w:t>
      </w: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รวัดและการประเมิน</w:t>
      </w:r>
      <w:bookmarkStart w:id="0" w:name="_GoBack"/>
      <w:bookmarkEnd w:id="0"/>
    </w:p>
    <w:tbl>
      <w:tblPr>
        <w:tblStyle w:val="a4"/>
        <w:tblW w:w="8500" w:type="dxa"/>
        <w:tblLook w:val="04A0" w:firstRow="1" w:lastRow="0" w:firstColumn="1" w:lastColumn="0" w:noHBand="0" w:noVBand="1"/>
      </w:tblPr>
      <w:tblGrid>
        <w:gridCol w:w="2972"/>
        <w:gridCol w:w="1843"/>
        <w:gridCol w:w="1843"/>
        <w:gridCol w:w="1842"/>
      </w:tblGrid>
      <w:tr w:rsidR="005D10D0" w:rsidRPr="00A63921" w:rsidTr="00C56D29">
        <w:tc>
          <w:tcPr>
            <w:tcW w:w="2972" w:type="dxa"/>
          </w:tcPr>
          <w:p w:rsidR="005D10D0" w:rsidRPr="00A63921" w:rsidRDefault="005D10D0" w:rsidP="00C56D2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843" w:type="dxa"/>
          </w:tcPr>
          <w:p w:rsidR="005D10D0" w:rsidRPr="00A63921" w:rsidRDefault="005D10D0" w:rsidP="00C56D2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1843" w:type="dxa"/>
          </w:tcPr>
          <w:p w:rsidR="005D10D0" w:rsidRPr="00A63921" w:rsidRDefault="005D10D0" w:rsidP="00C56D2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1842" w:type="dxa"/>
          </w:tcPr>
          <w:p w:rsidR="005D10D0" w:rsidRPr="00A63921" w:rsidRDefault="005D10D0" w:rsidP="00C56D2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5D10D0" w:rsidRPr="00A63921" w:rsidTr="00C56D29">
        <w:tc>
          <w:tcPr>
            <w:tcW w:w="2972" w:type="dxa"/>
          </w:tcPr>
          <w:p w:rsidR="005D10D0" w:rsidRPr="00A63921" w:rsidRDefault="005D10D0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ความรู้</w:t>
            </w:r>
          </w:p>
          <w:p w:rsidR="005D10D0" w:rsidRPr="00A63921" w:rsidRDefault="005D10D0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บวกและการลบเอกนาม</w:t>
            </w:r>
          </w:p>
        </w:tc>
        <w:tc>
          <w:tcPr>
            <w:tcW w:w="1843" w:type="dxa"/>
          </w:tcPr>
          <w:p w:rsidR="005D10D0" w:rsidRPr="00B01AC4" w:rsidRDefault="005D10D0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>
              <w:rPr>
                <w:rFonts w:ascii="TH SarabunPSK" w:hAnsi="TH SarabunPSK" w:cs="TH SarabunPSK"/>
                <w:sz w:val="32"/>
                <w:szCs w:val="32"/>
                <w:lang w:val="en-GB"/>
              </w:rPr>
              <w:t>5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หนังสือ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44</w:t>
            </w:r>
          </w:p>
        </w:tc>
        <w:tc>
          <w:tcPr>
            <w:tcW w:w="1843" w:type="dxa"/>
          </w:tcPr>
          <w:p w:rsidR="005D10D0" w:rsidRPr="00B01AC4" w:rsidRDefault="005D10D0" w:rsidP="00C56D29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>
              <w:rPr>
                <w:rFonts w:ascii="TH SarabunPSK" w:hAnsi="TH SarabunPSK" w:cs="TH SarabunPSK"/>
                <w:sz w:val="32"/>
                <w:szCs w:val="32"/>
                <w:lang w:val="en-GB"/>
              </w:rPr>
              <w:t>5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หนังสือ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44</w:t>
            </w:r>
          </w:p>
        </w:tc>
        <w:tc>
          <w:tcPr>
            <w:tcW w:w="1842" w:type="dxa"/>
          </w:tcPr>
          <w:p w:rsidR="005D10D0" w:rsidRPr="00A63921" w:rsidRDefault="005D10D0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5D10D0" w:rsidRPr="00A63921" w:rsidTr="00C56D29">
        <w:tc>
          <w:tcPr>
            <w:tcW w:w="2972" w:type="dxa"/>
          </w:tcPr>
          <w:p w:rsidR="005D10D0" w:rsidRPr="00A63921" w:rsidRDefault="005D10D0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ทักษะ/กระบวนการ</w:t>
            </w:r>
          </w:p>
          <w:p w:rsidR="005D10D0" w:rsidRDefault="005D10D0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:rsidR="005D10D0" w:rsidRPr="00A63921" w:rsidRDefault="005D10D0" w:rsidP="00C56D29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 การให้เหตุผล</w:t>
            </w:r>
          </w:p>
          <w:p w:rsidR="005D10D0" w:rsidRPr="00A63921" w:rsidRDefault="005D10D0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สื่อสาร การสื่อความหมาย</w:t>
            </w:r>
          </w:p>
        </w:tc>
        <w:tc>
          <w:tcPr>
            <w:tcW w:w="1843" w:type="dxa"/>
          </w:tcPr>
          <w:p w:rsidR="005D10D0" w:rsidRPr="00A63921" w:rsidRDefault="005D10D0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>
              <w:rPr>
                <w:rFonts w:ascii="TH SarabunPSK" w:hAnsi="TH SarabunPSK" w:cs="TH SarabunPSK"/>
                <w:sz w:val="32"/>
                <w:szCs w:val="32"/>
                <w:lang w:val="en-GB"/>
              </w:rPr>
              <w:t>5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หนังสือ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44</w:t>
            </w:r>
          </w:p>
        </w:tc>
        <w:tc>
          <w:tcPr>
            <w:tcW w:w="1843" w:type="dxa"/>
          </w:tcPr>
          <w:p w:rsidR="005D10D0" w:rsidRPr="00A63921" w:rsidRDefault="005D10D0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>
              <w:rPr>
                <w:rFonts w:ascii="TH SarabunPSK" w:hAnsi="TH SarabunPSK" w:cs="TH SarabunPSK"/>
                <w:sz w:val="32"/>
                <w:szCs w:val="32"/>
                <w:lang w:val="en-GB"/>
              </w:rPr>
              <w:t>5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หนังสือ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44</w:t>
            </w:r>
          </w:p>
        </w:tc>
        <w:tc>
          <w:tcPr>
            <w:tcW w:w="1842" w:type="dxa"/>
          </w:tcPr>
          <w:p w:rsidR="005D10D0" w:rsidRPr="00A63921" w:rsidRDefault="005D10D0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5D10D0" w:rsidRPr="00A63921" w:rsidTr="00C56D29">
        <w:tc>
          <w:tcPr>
            <w:tcW w:w="2972" w:type="dxa"/>
          </w:tcPr>
          <w:p w:rsidR="005D10D0" w:rsidRPr="00A63921" w:rsidRDefault="005D10D0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คุณลักษณะอันพึงประสงค์</w:t>
            </w:r>
          </w:p>
          <w:p w:rsidR="005D10D0" w:rsidRPr="00A63921" w:rsidRDefault="005D10D0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มีวินัย </w:t>
            </w:r>
          </w:p>
          <w:p w:rsidR="005D10D0" w:rsidRPr="00A63921" w:rsidRDefault="005D10D0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ใฝ่เรียนรู้</w:t>
            </w:r>
          </w:p>
          <w:p w:rsidR="005D10D0" w:rsidRPr="00A63921" w:rsidRDefault="005D10D0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มุ่งมั่นในการทำงาน</w:t>
            </w:r>
          </w:p>
        </w:tc>
        <w:tc>
          <w:tcPr>
            <w:tcW w:w="1843" w:type="dxa"/>
          </w:tcPr>
          <w:p w:rsidR="005D10D0" w:rsidRPr="00A63921" w:rsidRDefault="005D10D0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การเข้าเรียน </w:t>
            </w:r>
          </w:p>
          <w:p w:rsidR="005D10D0" w:rsidRPr="00A63921" w:rsidRDefault="005D10D0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ทำงาน</w:t>
            </w:r>
          </w:p>
        </w:tc>
        <w:tc>
          <w:tcPr>
            <w:tcW w:w="1843" w:type="dxa"/>
          </w:tcPr>
          <w:p w:rsidR="005D10D0" w:rsidRPr="00A63921" w:rsidRDefault="005D10D0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การเข้าเรียน </w:t>
            </w:r>
          </w:p>
          <w:p w:rsidR="005D10D0" w:rsidRPr="00A63921" w:rsidRDefault="005D10D0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มีส่วนร่วมในกิจกรรมการเรียน</w:t>
            </w:r>
          </w:p>
        </w:tc>
        <w:tc>
          <w:tcPr>
            <w:tcW w:w="1842" w:type="dxa"/>
          </w:tcPr>
          <w:p w:rsidR="005D10D0" w:rsidRPr="00A63921" w:rsidRDefault="005D10D0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เข้าเรียนตรงเวลา</w:t>
            </w:r>
          </w:p>
          <w:p w:rsidR="005D10D0" w:rsidRDefault="005D10D0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เมื่อครูถามคำถาม นักเรียนมีความกระตือรือร้นใน</w:t>
            </w:r>
          </w:p>
          <w:p w:rsidR="005D10D0" w:rsidRPr="00A63921" w:rsidRDefault="005D10D0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การตอบคำถาม</w:t>
            </w:r>
          </w:p>
        </w:tc>
      </w:tr>
      <w:tr w:rsidR="005D10D0" w:rsidRPr="00A63921" w:rsidTr="00C56D29">
        <w:tc>
          <w:tcPr>
            <w:tcW w:w="2972" w:type="dxa"/>
          </w:tcPr>
          <w:p w:rsidR="005D10D0" w:rsidRPr="00A63921" w:rsidRDefault="005D10D0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สมรรถนะ</w:t>
            </w:r>
          </w:p>
          <w:p w:rsidR="005D10D0" w:rsidRPr="00A63921" w:rsidRDefault="005D10D0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ความสามารถในการสื่อสาร</w:t>
            </w:r>
          </w:p>
          <w:p w:rsidR="005D10D0" w:rsidRDefault="005D10D0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ความสามารถในการคิด</w:t>
            </w:r>
          </w:p>
          <w:p w:rsidR="005D10D0" w:rsidRPr="00A63921" w:rsidRDefault="005D10D0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สามารถในการแก้ปัญหา</w:t>
            </w:r>
          </w:p>
        </w:tc>
        <w:tc>
          <w:tcPr>
            <w:tcW w:w="1843" w:type="dxa"/>
          </w:tcPr>
          <w:p w:rsidR="005D10D0" w:rsidRPr="00A63921" w:rsidRDefault="005D10D0" w:rsidP="00C56D29">
            <w:pP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>
              <w:rPr>
                <w:rFonts w:ascii="TH SarabunPSK" w:hAnsi="TH SarabunPSK" w:cs="TH SarabunPSK"/>
                <w:sz w:val="32"/>
                <w:szCs w:val="32"/>
                <w:lang w:val="en-GB"/>
              </w:rPr>
              <w:t>5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หนังสือ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44</w:t>
            </w:r>
          </w:p>
        </w:tc>
        <w:tc>
          <w:tcPr>
            <w:tcW w:w="1843" w:type="dxa"/>
          </w:tcPr>
          <w:p w:rsidR="005D10D0" w:rsidRPr="00A63921" w:rsidRDefault="005D10D0" w:rsidP="00C56D29">
            <w:pP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>
              <w:rPr>
                <w:rFonts w:ascii="TH SarabunPSK" w:hAnsi="TH SarabunPSK" w:cs="TH SarabunPSK"/>
                <w:sz w:val="32"/>
                <w:szCs w:val="32"/>
                <w:lang w:val="en-GB"/>
              </w:rPr>
              <w:t>5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หนังสือ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44</w:t>
            </w:r>
          </w:p>
        </w:tc>
        <w:tc>
          <w:tcPr>
            <w:tcW w:w="1842" w:type="dxa"/>
          </w:tcPr>
          <w:p w:rsidR="005D10D0" w:rsidRPr="00A63921" w:rsidRDefault="005D10D0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</w:tbl>
    <w:p w:rsidR="005D10D0" w:rsidRPr="00A63921" w:rsidRDefault="005D10D0" w:rsidP="005D10D0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5D10D0" w:rsidRPr="00A63921" w:rsidRDefault="005D10D0" w:rsidP="005D10D0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</w:p>
    <w:p w:rsidR="002114E4" w:rsidRPr="00A63921" w:rsidRDefault="00A92A1A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</w:p>
    <w:p w:rsidR="002114E4" w:rsidRPr="00A63921" w:rsidRDefault="002114E4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A92A1A" w:rsidRPr="00A63921" w:rsidRDefault="002114E4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  <w:cs/>
        </w:rPr>
        <w:t>ลงชื่อ.............................................ผู้สอน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="002114E4"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>(อาจารย์เกตุม     สระบุรินทร์)</w:t>
      </w:r>
    </w:p>
    <w:p w:rsidR="0036243A" w:rsidRDefault="0036243A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 w:hint="cs"/>
          <w:b/>
          <w:bCs/>
          <w:sz w:val="36"/>
          <w:szCs w:val="36"/>
        </w:rPr>
      </w:pPr>
    </w:p>
    <w:p w:rsidR="003C2A6A" w:rsidRPr="00A63921" w:rsidRDefault="003C2A6A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lastRenderedPageBreak/>
        <w:t>บันทึกหลังการสอน</w:t>
      </w:r>
    </w:p>
    <w:p w:rsidR="003C2A6A" w:rsidRPr="00A63921" w:rsidRDefault="003C2A6A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t xml:space="preserve">แผนการจัดการเรียนรู้ที่ </w:t>
      </w:r>
      <w:r w:rsidR="005D10D0">
        <w:rPr>
          <w:rFonts w:ascii="TH SarabunPSK" w:hAnsi="TH SarabunPSK" w:cs="TH SarabunPSK"/>
          <w:b/>
          <w:bCs/>
          <w:sz w:val="36"/>
          <w:szCs w:val="36"/>
        </w:rPr>
        <w:t>2</w:t>
      </w:r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ลการสอน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ปัญหาและอุปสรรค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ข้อเสนอแนะ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line="240" w:lineRule="auto"/>
        <w:rPr>
          <w:rFonts w:ascii="TH SarabunPSK" w:hAnsi="TH SarabunPSK" w:cs="TH SarabunPSK"/>
          <w:sz w:val="32"/>
          <w:szCs w:val="32"/>
        </w:rPr>
      </w:pPr>
    </w:p>
    <w:p w:rsidR="00A92A1A" w:rsidRPr="00A63921" w:rsidRDefault="00A92A1A" w:rsidP="00E7322E">
      <w:pPr>
        <w:tabs>
          <w:tab w:val="left" w:pos="1785"/>
        </w:tabs>
        <w:spacing w:after="0" w:line="240" w:lineRule="auto"/>
        <w:ind w:right="-175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ลงชื่อ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(อาจารย์เกตุม     สระบุรินทร์)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    </w:t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       อาจารย์ผู้สอน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jc w:val="right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ลงชื่อ</w:t>
      </w:r>
      <w:r w:rsidR="007E2A74"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(อาจารย์น้ำผึ้ง    ชูเลิศ)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หัวหน้ากลุ่มสาระการเรียนรู้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ความเห็นของรองผู้อำนวยการฝ่ายวิชาการ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sz w:val="32"/>
          <w:szCs w:val="32"/>
        </w:rPr>
      </w:pPr>
    </w:p>
    <w:p w:rsidR="003C2A6A" w:rsidRPr="00A63921" w:rsidRDefault="003C2A6A" w:rsidP="00E7322E">
      <w:pPr>
        <w:tabs>
          <w:tab w:val="left" w:pos="1785"/>
        </w:tabs>
        <w:spacing w:after="0" w:line="240" w:lineRule="auto"/>
        <w:jc w:val="right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                                                            ลงชื่อ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   </w:t>
      </w:r>
      <w:r w:rsidR="0046039B"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sz w:val="32"/>
          <w:szCs w:val="32"/>
          <w:cs/>
        </w:rPr>
        <w:t>(อาจารย์ ดร.สุดารัตน์     ศรีมา)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="0046039B"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sz w:val="32"/>
          <w:szCs w:val="32"/>
          <w:cs/>
        </w:rPr>
        <w:t>รองผู้อำนวยการฝ่ายวิชาการ</w:t>
      </w:r>
    </w:p>
    <w:p w:rsidR="002079D2" w:rsidRPr="00A63921" w:rsidRDefault="002079D2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</w:p>
    <w:sectPr w:rsidR="0046039B" w:rsidRPr="00A63921" w:rsidSect="003C2A6A">
      <w:pgSz w:w="11906" w:h="16838" w:code="9"/>
      <w:pgMar w:top="1729" w:right="1274" w:bottom="1440" w:left="216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1097" w:rsidRDefault="00B61097" w:rsidP="0046039B">
      <w:pPr>
        <w:spacing w:after="0" w:line="240" w:lineRule="auto"/>
      </w:pPr>
      <w:r>
        <w:separator/>
      </w:r>
    </w:p>
  </w:endnote>
  <w:endnote w:type="continuationSeparator" w:id="0">
    <w:p w:rsidR="00B61097" w:rsidRDefault="00B61097" w:rsidP="004603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Leelawadee">
    <w:panose1 w:val="020B0502040204020203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1097" w:rsidRDefault="00B61097" w:rsidP="0046039B">
      <w:pPr>
        <w:spacing w:after="0" w:line="240" w:lineRule="auto"/>
      </w:pPr>
      <w:r>
        <w:separator/>
      </w:r>
    </w:p>
  </w:footnote>
  <w:footnote w:type="continuationSeparator" w:id="0">
    <w:p w:rsidR="00B61097" w:rsidRDefault="00B61097" w:rsidP="004603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style="width:188.45pt;height:144.65pt" o:bullet="t">
        <v:imagedata r:id="rId1" o:title="artC8D2"/>
      </v:shape>
    </w:pict>
  </w:numPicBullet>
  <w:numPicBullet w:numPicBulletId="1">
    <w:pict>
      <v:shape id="_x0000_i1041" type="#_x0000_t75" style="width:150.25pt;height:130.25pt" o:bullet="t">
        <v:imagedata r:id="rId2" o:title="art4175"/>
      </v:shape>
    </w:pict>
  </w:numPicBullet>
  <w:abstractNum w:abstractNumId="0" w15:restartNumberingAfterBreak="0">
    <w:nsid w:val="0458650A"/>
    <w:multiLevelType w:val="hybridMultilevel"/>
    <w:tmpl w:val="E3D60DE0"/>
    <w:lvl w:ilvl="0" w:tplc="B3B499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148E80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BB873D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60C5E5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CB2F3B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9B09CA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4DC2F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CCEF96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CEEFBA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9D44DD0"/>
    <w:multiLevelType w:val="hybridMultilevel"/>
    <w:tmpl w:val="CF046906"/>
    <w:lvl w:ilvl="0" w:tplc="9EAE210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BA6115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4C41F6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E88811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42C055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59A216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6B481C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E4E05C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182527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9BA2270"/>
    <w:multiLevelType w:val="hybridMultilevel"/>
    <w:tmpl w:val="893A098C"/>
    <w:lvl w:ilvl="0" w:tplc="57663F3E">
      <w:numFmt w:val="bullet"/>
      <w:lvlText w:val="-"/>
      <w:lvlJc w:val="left"/>
      <w:pPr>
        <w:ind w:left="216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 w15:restartNumberingAfterBreak="0">
    <w:nsid w:val="2A746001"/>
    <w:multiLevelType w:val="hybridMultilevel"/>
    <w:tmpl w:val="802A6AA4"/>
    <w:lvl w:ilvl="0" w:tplc="7830670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A7AB008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8EC0FF0C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0804BA2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02FA7956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73B21614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6D9447F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3A2AEB86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F3441F2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4C40968"/>
    <w:multiLevelType w:val="hybridMultilevel"/>
    <w:tmpl w:val="1A3A79AC"/>
    <w:lvl w:ilvl="0" w:tplc="75B054FE">
      <w:numFmt w:val="bullet"/>
      <w:lvlText w:val="-"/>
      <w:lvlJc w:val="left"/>
      <w:pPr>
        <w:ind w:left="180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398327E4"/>
    <w:multiLevelType w:val="hybridMultilevel"/>
    <w:tmpl w:val="3C6A072C"/>
    <w:lvl w:ilvl="0" w:tplc="8042F47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A7E5656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99CC1AC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E12F856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40EB186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5E45206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CD6605C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E0A588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7FECF38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 w15:restartNumberingAfterBreak="0">
    <w:nsid w:val="39AE0ECE"/>
    <w:multiLevelType w:val="hybridMultilevel"/>
    <w:tmpl w:val="F4342CB0"/>
    <w:lvl w:ilvl="0" w:tplc="9ACAD2F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C333713"/>
    <w:multiLevelType w:val="hybridMultilevel"/>
    <w:tmpl w:val="0658B07A"/>
    <w:lvl w:ilvl="0" w:tplc="B8FC4B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</w:lvl>
    <w:lvl w:ilvl="1" w:tplc="18D87688" w:tentative="1">
      <w:start w:val="1"/>
      <w:numFmt w:val="decimal"/>
      <w:lvlText w:val="%2)"/>
      <w:lvlJc w:val="left"/>
      <w:pPr>
        <w:tabs>
          <w:tab w:val="num" w:pos="2520"/>
        </w:tabs>
        <w:ind w:left="2520" w:hanging="360"/>
      </w:pPr>
    </w:lvl>
    <w:lvl w:ilvl="2" w:tplc="D958B1AC" w:tentative="1">
      <w:start w:val="1"/>
      <w:numFmt w:val="decimal"/>
      <w:lvlText w:val="%3)"/>
      <w:lvlJc w:val="left"/>
      <w:pPr>
        <w:tabs>
          <w:tab w:val="num" w:pos="3240"/>
        </w:tabs>
        <w:ind w:left="3240" w:hanging="360"/>
      </w:pPr>
    </w:lvl>
    <w:lvl w:ilvl="3" w:tplc="C2769D08" w:tentative="1">
      <w:start w:val="1"/>
      <w:numFmt w:val="decimal"/>
      <w:lvlText w:val="%4)"/>
      <w:lvlJc w:val="left"/>
      <w:pPr>
        <w:tabs>
          <w:tab w:val="num" w:pos="3960"/>
        </w:tabs>
        <w:ind w:left="3960" w:hanging="360"/>
      </w:pPr>
    </w:lvl>
    <w:lvl w:ilvl="4" w:tplc="DAE2AB9A" w:tentative="1">
      <w:start w:val="1"/>
      <w:numFmt w:val="decimal"/>
      <w:lvlText w:val="%5)"/>
      <w:lvlJc w:val="left"/>
      <w:pPr>
        <w:tabs>
          <w:tab w:val="num" w:pos="4680"/>
        </w:tabs>
        <w:ind w:left="4680" w:hanging="360"/>
      </w:pPr>
    </w:lvl>
    <w:lvl w:ilvl="5" w:tplc="BB2E65AE" w:tentative="1">
      <w:start w:val="1"/>
      <w:numFmt w:val="decimal"/>
      <w:lvlText w:val="%6)"/>
      <w:lvlJc w:val="left"/>
      <w:pPr>
        <w:tabs>
          <w:tab w:val="num" w:pos="5400"/>
        </w:tabs>
        <w:ind w:left="5400" w:hanging="360"/>
      </w:pPr>
    </w:lvl>
    <w:lvl w:ilvl="6" w:tplc="531AA352" w:tentative="1">
      <w:start w:val="1"/>
      <w:numFmt w:val="decimal"/>
      <w:lvlText w:val="%7)"/>
      <w:lvlJc w:val="left"/>
      <w:pPr>
        <w:tabs>
          <w:tab w:val="num" w:pos="6120"/>
        </w:tabs>
        <w:ind w:left="6120" w:hanging="360"/>
      </w:pPr>
    </w:lvl>
    <w:lvl w:ilvl="7" w:tplc="16B6C16E" w:tentative="1">
      <w:start w:val="1"/>
      <w:numFmt w:val="decimal"/>
      <w:lvlText w:val="%8)"/>
      <w:lvlJc w:val="left"/>
      <w:pPr>
        <w:tabs>
          <w:tab w:val="num" w:pos="6840"/>
        </w:tabs>
        <w:ind w:left="6840" w:hanging="360"/>
      </w:pPr>
    </w:lvl>
    <w:lvl w:ilvl="8" w:tplc="2976DDAE" w:tentative="1">
      <w:start w:val="1"/>
      <w:numFmt w:val="decimal"/>
      <w:lvlText w:val="%9)"/>
      <w:lvlJc w:val="left"/>
      <w:pPr>
        <w:tabs>
          <w:tab w:val="num" w:pos="7560"/>
        </w:tabs>
        <w:ind w:left="7560" w:hanging="360"/>
      </w:pPr>
    </w:lvl>
  </w:abstractNum>
  <w:abstractNum w:abstractNumId="8" w15:restartNumberingAfterBreak="0">
    <w:nsid w:val="41216225"/>
    <w:multiLevelType w:val="hybridMultilevel"/>
    <w:tmpl w:val="63B82084"/>
    <w:lvl w:ilvl="0" w:tplc="9B0CAF7A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4443A39"/>
    <w:multiLevelType w:val="hybridMultilevel"/>
    <w:tmpl w:val="974CA630"/>
    <w:lvl w:ilvl="0" w:tplc="273461E4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C302020" w:tentative="1">
      <w:start w:val="1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2D619F2" w:tentative="1">
      <w:start w:val="1"/>
      <w:numFmt w:val="bullet"/>
      <w:lvlText w:val=""/>
      <w:lvlPicBulletId w:val="1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77AE976" w:tentative="1">
      <w:start w:val="1"/>
      <w:numFmt w:val="bullet"/>
      <w:lvlText w:val=""/>
      <w:lvlPicBulletId w:val="1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3481B9A" w:tentative="1">
      <w:start w:val="1"/>
      <w:numFmt w:val="bullet"/>
      <w:lvlText w:val=""/>
      <w:lvlPicBulletId w:val="1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308CC50" w:tentative="1">
      <w:start w:val="1"/>
      <w:numFmt w:val="bullet"/>
      <w:lvlText w:val=""/>
      <w:lvlPicBulletId w:val="1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59A6094" w:tentative="1">
      <w:start w:val="1"/>
      <w:numFmt w:val="bullet"/>
      <w:lvlText w:val=""/>
      <w:lvlPicBulletId w:val="1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86F47A" w:tentative="1">
      <w:start w:val="1"/>
      <w:numFmt w:val="bullet"/>
      <w:lvlText w:val=""/>
      <w:lvlPicBulletId w:val="1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F7C3140" w:tentative="1">
      <w:start w:val="1"/>
      <w:numFmt w:val="bullet"/>
      <w:lvlText w:val=""/>
      <w:lvlPicBulletId w:val="1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0" w15:restartNumberingAfterBreak="0">
    <w:nsid w:val="4FCF0C32"/>
    <w:multiLevelType w:val="hybridMultilevel"/>
    <w:tmpl w:val="22C41868"/>
    <w:lvl w:ilvl="0" w:tplc="C9C4ED1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23E7398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EEA426A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E900C5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6F03FF8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5BABE3A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572C69E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79A3AE4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D8E18AE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 w15:restartNumberingAfterBreak="0">
    <w:nsid w:val="644B68A6"/>
    <w:multiLevelType w:val="hybridMultilevel"/>
    <w:tmpl w:val="CDE0977E"/>
    <w:lvl w:ilvl="0" w:tplc="3AEA7474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376A98C" w:tentative="1">
      <w:start w:val="1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BD4AA72" w:tentative="1">
      <w:start w:val="1"/>
      <w:numFmt w:val="bullet"/>
      <w:lvlText w:val=""/>
      <w:lvlPicBulletId w:val="1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82ABB56" w:tentative="1">
      <w:start w:val="1"/>
      <w:numFmt w:val="bullet"/>
      <w:lvlText w:val=""/>
      <w:lvlPicBulletId w:val="1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7BAD21E" w:tentative="1">
      <w:start w:val="1"/>
      <w:numFmt w:val="bullet"/>
      <w:lvlText w:val=""/>
      <w:lvlPicBulletId w:val="1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4080F252" w:tentative="1">
      <w:start w:val="1"/>
      <w:numFmt w:val="bullet"/>
      <w:lvlText w:val=""/>
      <w:lvlPicBulletId w:val="1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E624AEC2" w:tentative="1">
      <w:start w:val="1"/>
      <w:numFmt w:val="bullet"/>
      <w:lvlText w:val=""/>
      <w:lvlPicBulletId w:val="1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B849EF2" w:tentative="1">
      <w:start w:val="1"/>
      <w:numFmt w:val="bullet"/>
      <w:lvlText w:val=""/>
      <w:lvlPicBulletId w:val="1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AD20450" w:tentative="1">
      <w:start w:val="1"/>
      <w:numFmt w:val="bullet"/>
      <w:lvlText w:val=""/>
      <w:lvlPicBulletId w:val="1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 w15:restartNumberingAfterBreak="0">
    <w:nsid w:val="6954779F"/>
    <w:multiLevelType w:val="hybridMultilevel"/>
    <w:tmpl w:val="BF1408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3F536C"/>
    <w:multiLevelType w:val="hybridMultilevel"/>
    <w:tmpl w:val="B5B0AE98"/>
    <w:lvl w:ilvl="0" w:tplc="881C0C2E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D826626"/>
    <w:multiLevelType w:val="hybridMultilevel"/>
    <w:tmpl w:val="F7CAC6F0"/>
    <w:lvl w:ilvl="0" w:tplc="864C7BB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07068FC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6BE6774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094781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E163F7C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77620B6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0C8CDD0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94CE01A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436FD48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4"/>
  </w:num>
  <w:num w:numId="3">
    <w:abstractNumId w:val="2"/>
  </w:num>
  <w:num w:numId="4">
    <w:abstractNumId w:val="13"/>
  </w:num>
  <w:num w:numId="5">
    <w:abstractNumId w:val="12"/>
  </w:num>
  <w:num w:numId="6">
    <w:abstractNumId w:val="6"/>
  </w:num>
  <w:num w:numId="7">
    <w:abstractNumId w:val="7"/>
  </w:num>
  <w:num w:numId="8">
    <w:abstractNumId w:val="0"/>
  </w:num>
  <w:num w:numId="9">
    <w:abstractNumId w:val="1"/>
  </w:num>
  <w:num w:numId="10">
    <w:abstractNumId w:val="3"/>
  </w:num>
  <w:num w:numId="11">
    <w:abstractNumId w:val="5"/>
  </w:num>
  <w:num w:numId="12">
    <w:abstractNumId w:val="9"/>
  </w:num>
  <w:num w:numId="13">
    <w:abstractNumId w:val="11"/>
  </w:num>
  <w:num w:numId="14">
    <w:abstractNumId w:val="14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isplayBackgroundShape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7086"/>
    <w:rsid w:val="00006E13"/>
    <w:rsid w:val="0001584C"/>
    <w:rsid w:val="00036A5D"/>
    <w:rsid w:val="000378EC"/>
    <w:rsid w:val="0004220D"/>
    <w:rsid w:val="000802EF"/>
    <w:rsid w:val="00082054"/>
    <w:rsid w:val="00083864"/>
    <w:rsid w:val="000913A4"/>
    <w:rsid w:val="00097625"/>
    <w:rsid w:val="000A5E00"/>
    <w:rsid w:val="000D1C0E"/>
    <w:rsid w:val="000D2B33"/>
    <w:rsid w:val="000D7BCE"/>
    <w:rsid w:val="000E662A"/>
    <w:rsid w:val="000F10B8"/>
    <w:rsid w:val="000F7CC3"/>
    <w:rsid w:val="00107FAE"/>
    <w:rsid w:val="00113C8E"/>
    <w:rsid w:val="00150BA1"/>
    <w:rsid w:val="0016589D"/>
    <w:rsid w:val="0017300D"/>
    <w:rsid w:val="001A5A43"/>
    <w:rsid w:val="001A711B"/>
    <w:rsid w:val="001B4F90"/>
    <w:rsid w:val="001D3E18"/>
    <w:rsid w:val="001E1B1C"/>
    <w:rsid w:val="001E6C8D"/>
    <w:rsid w:val="001E7194"/>
    <w:rsid w:val="001E790A"/>
    <w:rsid w:val="002079D2"/>
    <w:rsid w:val="002114E4"/>
    <w:rsid w:val="00216DB5"/>
    <w:rsid w:val="002502F2"/>
    <w:rsid w:val="00261FE7"/>
    <w:rsid w:val="00267E87"/>
    <w:rsid w:val="0027430A"/>
    <w:rsid w:val="00277E95"/>
    <w:rsid w:val="0028584F"/>
    <w:rsid w:val="00290A70"/>
    <w:rsid w:val="00294B8B"/>
    <w:rsid w:val="002A7758"/>
    <w:rsid w:val="002B4074"/>
    <w:rsid w:val="002B59FC"/>
    <w:rsid w:val="002E17D2"/>
    <w:rsid w:val="002E77B7"/>
    <w:rsid w:val="002E7B43"/>
    <w:rsid w:val="002F0C14"/>
    <w:rsid w:val="002F3C13"/>
    <w:rsid w:val="00314A21"/>
    <w:rsid w:val="003168E6"/>
    <w:rsid w:val="00316994"/>
    <w:rsid w:val="0032225F"/>
    <w:rsid w:val="00343C7C"/>
    <w:rsid w:val="00345A91"/>
    <w:rsid w:val="00353177"/>
    <w:rsid w:val="003563A2"/>
    <w:rsid w:val="0036038C"/>
    <w:rsid w:val="00360F0F"/>
    <w:rsid w:val="00362048"/>
    <w:rsid w:val="0036243A"/>
    <w:rsid w:val="00363153"/>
    <w:rsid w:val="00376851"/>
    <w:rsid w:val="00384592"/>
    <w:rsid w:val="0038488D"/>
    <w:rsid w:val="003869BF"/>
    <w:rsid w:val="003A3A3C"/>
    <w:rsid w:val="003A3F5E"/>
    <w:rsid w:val="003C2A6A"/>
    <w:rsid w:val="003F295E"/>
    <w:rsid w:val="00410474"/>
    <w:rsid w:val="00416BB0"/>
    <w:rsid w:val="00423A79"/>
    <w:rsid w:val="00424ED5"/>
    <w:rsid w:val="00447F23"/>
    <w:rsid w:val="00451DA7"/>
    <w:rsid w:val="004554BB"/>
    <w:rsid w:val="0046039B"/>
    <w:rsid w:val="00471C66"/>
    <w:rsid w:val="00476B45"/>
    <w:rsid w:val="004900F2"/>
    <w:rsid w:val="004936D1"/>
    <w:rsid w:val="004A0973"/>
    <w:rsid w:val="004A0CBB"/>
    <w:rsid w:val="004B23B7"/>
    <w:rsid w:val="004D5F65"/>
    <w:rsid w:val="004E0AF8"/>
    <w:rsid w:val="004F77D5"/>
    <w:rsid w:val="00523B35"/>
    <w:rsid w:val="00526D1D"/>
    <w:rsid w:val="00557F81"/>
    <w:rsid w:val="005621BF"/>
    <w:rsid w:val="0056532F"/>
    <w:rsid w:val="00566D77"/>
    <w:rsid w:val="005817E8"/>
    <w:rsid w:val="00584AD1"/>
    <w:rsid w:val="00587C95"/>
    <w:rsid w:val="00592973"/>
    <w:rsid w:val="005B009E"/>
    <w:rsid w:val="005B1E0A"/>
    <w:rsid w:val="005B4029"/>
    <w:rsid w:val="005B4296"/>
    <w:rsid w:val="005D10D0"/>
    <w:rsid w:val="005D148D"/>
    <w:rsid w:val="005D603D"/>
    <w:rsid w:val="005E6745"/>
    <w:rsid w:val="005E6A4B"/>
    <w:rsid w:val="005F1110"/>
    <w:rsid w:val="005F12D9"/>
    <w:rsid w:val="005F1475"/>
    <w:rsid w:val="00604A4F"/>
    <w:rsid w:val="00613F58"/>
    <w:rsid w:val="00616103"/>
    <w:rsid w:val="00622AE8"/>
    <w:rsid w:val="006276CA"/>
    <w:rsid w:val="00635B83"/>
    <w:rsid w:val="00636362"/>
    <w:rsid w:val="006363D4"/>
    <w:rsid w:val="00641FB2"/>
    <w:rsid w:val="0066504D"/>
    <w:rsid w:val="006666DB"/>
    <w:rsid w:val="00670C1B"/>
    <w:rsid w:val="00694C1B"/>
    <w:rsid w:val="00695C75"/>
    <w:rsid w:val="006A0011"/>
    <w:rsid w:val="006A6B23"/>
    <w:rsid w:val="006A6E41"/>
    <w:rsid w:val="006B530C"/>
    <w:rsid w:val="006C6281"/>
    <w:rsid w:val="006D3563"/>
    <w:rsid w:val="006E1C58"/>
    <w:rsid w:val="006F0BF3"/>
    <w:rsid w:val="006F1AFC"/>
    <w:rsid w:val="006F55DC"/>
    <w:rsid w:val="006F6708"/>
    <w:rsid w:val="0070313C"/>
    <w:rsid w:val="00726BF4"/>
    <w:rsid w:val="00730F2F"/>
    <w:rsid w:val="00760E46"/>
    <w:rsid w:val="007767E1"/>
    <w:rsid w:val="007832C1"/>
    <w:rsid w:val="007864AB"/>
    <w:rsid w:val="00793C87"/>
    <w:rsid w:val="007A7370"/>
    <w:rsid w:val="007C292C"/>
    <w:rsid w:val="007C77FD"/>
    <w:rsid w:val="007D1193"/>
    <w:rsid w:val="007D3129"/>
    <w:rsid w:val="007E2A74"/>
    <w:rsid w:val="007E2AA6"/>
    <w:rsid w:val="007F560C"/>
    <w:rsid w:val="00840D2F"/>
    <w:rsid w:val="0084256B"/>
    <w:rsid w:val="008466D3"/>
    <w:rsid w:val="00864085"/>
    <w:rsid w:val="0088393B"/>
    <w:rsid w:val="00887166"/>
    <w:rsid w:val="008971B1"/>
    <w:rsid w:val="00897221"/>
    <w:rsid w:val="008A56DD"/>
    <w:rsid w:val="008B33D7"/>
    <w:rsid w:val="008B4156"/>
    <w:rsid w:val="008C0C00"/>
    <w:rsid w:val="008C3820"/>
    <w:rsid w:val="008D6666"/>
    <w:rsid w:val="008E71A9"/>
    <w:rsid w:val="0091200E"/>
    <w:rsid w:val="00912612"/>
    <w:rsid w:val="00926338"/>
    <w:rsid w:val="0093473E"/>
    <w:rsid w:val="00937E29"/>
    <w:rsid w:val="009523EF"/>
    <w:rsid w:val="00965C2A"/>
    <w:rsid w:val="0097567D"/>
    <w:rsid w:val="0097685D"/>
    <w:rsid w:val="00982A52"/>
    <w:rsid w:val="00995050"/>
    <w:rsid w:val="009A46F4"/>
    <w:rsid w:val="009A5510"/>
    <w:rsid w:val="009B5413"/>
    <w:rsid w:val="009C1FAA"/>
    <w:rsid w:val="009C3684"/>
    <w:rsid w:val="009D0A42"/>
    <w:rsid w:val="009D1B84"/>
    <w:rsid w:val="009D462F"/>
    <w:rsid w:val="009E19F7"/>
    <w:rsid w:val="009E2B10"/>
    <w:rsid w:val="009F3B19"/>
    <w:rsid w:val="00A00156"/>
    <w:rsid w:val="00A07E25"/>
    <w:rsid w:val="00A16122"/>
    <w:rsid w:val="00A26D1D"/>
    <w:rsid w:val="00A34355"/>
    <w:rsid w:val="00A56E5C"/>
    <w:rsid w:val="00A63921"/>
    <w:rsid w:val="00A813E2"/>
    <w:rsid w:val="00A828E7"/>
    <w:rsid w:val="00A86705"/>
    <w:rsid w:val="00A90B07"/>
    <w:rsid w:val="00A92A1A"/>
    <w:rsid w:val="00A9520A"/>
    <w:rsid w:val="00AA40EB"/>
    <w:rsid w:val="00AA7311"/>
    <w:rsid w:val="00AC5E63"/>
    <w:rsid w:val="00AC6C0B"/>
    <w:rsid w:val="00AD7086"/>
    <w:rsid w:val="00AE2013"/>
    <w:rsid w:val="00AE2B6D"/>
    <w:rsid w:val="00AE464F"/>
    <w:rsid w:val="00AF4343"/>
    <w:rsid w:val="00AF6CF1"/>
    <w:rsid w:val="00B0048F"/>
    <w:rsid w:val="00B42979"/>
    <w:rsid w:val="00B4580F"/>
    <w:rsid w:val="00B464F9"/>
    <w:rsid w:val="00B47BB1"/>
    <w:rsid w:val="00B505C0"/>
    <w:rsid w:val="00B557C7"/>
    <w:rsid w:val="00B61097"/>
    <w:rsid w:val="00B620E8"/>
    <w:rsid w:val="00B638C8"/>
    <w:rsid w:val="00B65253"/>
    <w:rsid w:val="00B71DEB"/>
    <w:rsid w:val="00BA4C6E"/>
    <w:rsid w:val="00BB1AD0"/>
    <w:rsid w:val="00BB768D"/>
    <w:rsid w:val="00BC3708"/>
    <w:rsid w:val="00BC5EFE"/>
    <w:rsid w:val="00BE09BE"/>
    <w:rsid w:val="00BE7FA9"/>
    <w:rsid w:val="00BE7FF5"/>
    <w:rsid w:val="00C32F45"/>
    <w:rsid w:val="00C40704"/>
    <w:rsid w:val="00C440CA"/>
    <w:rsid w:val="00C46288"/>
    <w:rsid w:val="00C60AEA"/>
    <w:rsid w:val="00C7232F"/>
    <w:rsid w:val="00CB755D"/>
    <w:rsid w:val="00CC507E"/>
    <w:rsid w:val="00CC65D7"/>
    <w:rsid w:val="00CD290A"/>
    <w:rsid w:val="00CD5304"/>
    <w:rsid w:val="00CE3F15"/>
    <w:rsid w:val="00CE5E33"/>
    <w:rsid w:val="00D06986"/>
    <w:rsid w:val="00D168CD"/>
    <w:rsid w:val="00D30F1F"/>
    <w:rsid w:val="00D6091A"/>
    <w:rsid w:val="00D64549"/>
    <w:rsid w:val="00D85940"/>
    <w:rsid w:val="00D90483"/>
    <w:rsid w:val="00D918F5"/>
    <w:rsid w:val="00DE333A"/>
    <w:rsid w:val="00DE6999"/>
    <w:rsid w:val="00DF53D8"/>
    <w:rsid w:val="00E13184"/>
    <w:rsid w:val="00E23E42"/>
    <w:rsid w:val="00E315E3"/>
    <w:rsid w:val="00E32305"/>
    <w:rsid w:val="00E43B9C"/>
    <w:rsid w:val="00E62DB6"/>
    <w:rsid w:val="00E7322E"/>
    <w:rsid w:val="00E765D2"/>
    <w:rsid w:val="00E87555"/>
    <w:rsid w:val="00EA4B80"/>
    <w:rsid w:val="00EB1EC6"/>
    <w:rsid w:val="00ED21B1"/>
    <w:rsid w:val="00ED454A"/>
    <w:rsid w:val="00EE3077"/>
    <w:rsid w:val="00EE5BA6"/>
    <w:rsid w:val="00EF6797"/>
    <w:rsid w:val="00EF6FA4"/>
    <w:rsid w:val="00EF7F31"/>
    <w:rsid w:val="00F075DD"/>
    <w:rsid w:val="00F14210"/>
    <w:rsid w:val="00F22AA0"/>
    <w:rsid w:val="00F23E0E"/>
    <w:rsid w:val="00F25396"/>
    <w:rsid w:val="00F43711"/>
    <w:rsid w:val="00F56D99"/>
    <w:rsid w:val="00F6220C"/>
    <w:rsid w:val="00F67ED7"/>
    <w:rsid w:val="00F73249"/>
    <w:rsid w:val="00FA179D"/>
    <w:rsid w:val="00FB004D"/>
    <w:rsid w:val="00FD34E3"/>
    <w:rsid w:val="00FD70AC"/>
    <w:rsid w:val="00FD7B98"/>
    <w:rsid w:val="00FE5BF0"/>
    <w:rsid w:val="00FF08BC"/>
    <w:rsid w:val="00FF6CA3"/>
    <w:rsid w:val="00FF7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78078E"/>
  <w15:docId w15:val="{18121C71-27E0-49AC-AD89-BBB721F10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67E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E5E33"/>
    <w:pPr>
      <w:ind w:left="720"/>
      <w:contextualSpacing/>
    </w:pPr>
  </w:style>
  <w:style w:type="table" w:styleId="a4">
    <w:name w:val="Table Grid"/>
    <w:basedOn w:val="a1"/>
    <w:uiPriority w:val="59"/>
    <w:rsid w:val="006B530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7F560C"/>
    <w:pPr>
      <w:autoSpaceDE w:val="0"/>
      <w:autoSpaceDN w:val="0"/>
      <w:adjustRightInd w:val="0"/>
      <w:spacing w:after="0" w:line="240" w:lineRule="auto"/>
    </w:pPr>
    <w:rPr>
      <w:rFonts w:ascii="TH Sarabun New" w:hAnsi="TH Sarabun New" w:cs="TH Sarabun New"/>
      <w:color w:val="000000"/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E315E3"/>
    <w:pPr>
      <w:spacing w:after="0" w:line="240" w:lineRule="auto"/>
    </w:pPr>
    <w:rPr>
      <w:rFonts w:ascii="Leelawadee" w:hAnsi="Leelawadee" w:cs="Angsana New"/>
      <w:sz w:val="18"/>
      <w:szCs w:val="22"/>
    </w:rPr>
  </w:style>
  <w:style w:type="character" w:customStyle="1" w:styleId="a6">
    <w:name w:val="ข้อความบอลลูน อักขระ"/>
    <w:basedOn w:val="a0"/>
    <w:link w:val="a5"/>
    <w:uiPriority w:val="99"/>
    <w:semiHidden/>
    <w:rsid w:val="00E315E3"/>
    <w:rPr>
      <w:rFonts w:ascii="Leelawadee" w:hAnsi="Leelawadee" w:cs="Angsana New"/>
      <w:sz w:val="18"/>
      <w:szCs w:val="22"/>
    </w:rPr>
  </w:style>
  <w:style w:type="paragraph" w:styleId="a7">
    <w:name w:val="header"/>
    <w:basedOn w:val="a"/>
    <w:link w:val="a8"/>
    <w:uiPriority w:val="99"/>
    <w:unhideWhenUsed/>
    <w:rsid w:val="004603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หัวกระดาษ อักขระ"/>
    <w:basedOn w:val="a0"/>
    <w:link w:val="a7"/>
    <w:uiPriority w:val="99"/>
    <w:rsid w:val="0046039B"/>
  </w:style>
  <w:style w:type="paragraph" w:styleId="a9">
    <w:name w:val="footer"/>
    <w:basedOn w:val="a"/>
    <w:link w:val="aa"/>
    <w:uiPriority w:val="99"/>
    <w:unhideWhenUsed/>
    <w:rsid w:val="004603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a">
    <w:name w:val="ท้ายกระดาษ อักขระ"/>
    <w:basedOn w:val="a0"/>
    <w:link w:val="a9"/>
    <w:uiPriority w:val="99"/>
    <w:rsid w:val="0046039B"/>
  </w:style>
  <w:style w:type="paragraph" w:styleId="ab">
    <w:name w:val="Normal (Web)"/>
    <w:basedOn w:val="a"/>
    <w:uiPriority w:val="99"/>
    <w:semiHidden/>
    <w:unhideWhenUsed/>
    <w:rsid w:val="00A63921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paragraph" w:styleId="2">
    <w:name w:val="Body Text 2"/>
    <w:basedOn w:val="a"/>
    <w:link w:val="20"/>
    <w:semiHidden/>
    <w:rsid w:val="00897221"/>
    <w:pPr>
      <w:tabs>
        <w:tab w:val="left" w:pos="308"/>
        <w:tab w:val="left" w:pos="742"/>
        <w:tab w:val="left" w:pos="1540"/>
      </w:tabs>
      <w:spacing w:after="0" w:line="240" w:lineRule="auto"/>
      <w:jc w:val="thaiDistribute"/>
    </w:pPr>
    <w:rPr>
      <w:rFonts w:ascii="Angsana New" w:eastAsia="Times New Roman" w:hAnsi="Angsana New" w:cs="Angsana New"/>
      <w:sz w:val="32"/>
      <w:szCs w:val="32"/>
    </w:rPr>
  </w:style>
  <w:style w:type="character" w:customStyle="1" w:styleId="20">
    <w:name w:val="เนื้อความ 2 อักขระ"/>
    <w:basedOn w:val="a0"/>
    <w:link w:val="2"/>
    <w:semiHidden/>
    <w:rsid w:val="00897221"/>
    <w:rPr>
      <w:rFonts w:ascii="Angsana New" w:eastAsia="Times New Roman" w:hAnsi="Angsana New" w:cs="Angsana New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84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4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57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20439">
          <w:marLeft w:val="152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0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45733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615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5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2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60971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400802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35477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854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4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12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56983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98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86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97251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54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13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5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29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436776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799830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1875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54463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32108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4812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783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8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29747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457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1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00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301953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447217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532598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04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968280">
          <w:marLeft w:val="152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46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55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9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62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616612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339936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572898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B3A5EA-5F41-4CF3-AFC9-20B1156F5C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7</Pages>
  <Words>1355</Words>
  <Characters>7726</Characters>
  <Application>Microsoft Office Word</Application>
  <DocSecurity>0</DocSecurity>
  <Lines>64</Lines>
  <Paragraphs>18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ชิต</dc:creator>
  <cp:lastModifiedBy>Windows User</cp:lastModifiedBy>
  <cp:revision>7</cp:revision>
  <cp:lastPrinted>2017-10-11T16:09:00Z</cp:lastPrinted>
  <dcterms:created xsi:type="dcterms:W3CDTF">2018-01-29T04:52:00Z</dcterms:created>
  <dcterms:modified xsi:type="dcterms:W3CDTF">2018-01-29T05:02:00Z</dcterms:modified>
</cp:coreProperties>
</file>